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42" w:type="dxa"/>
        <w:tblLook w:val="01E0" w:firstRow="1" w:lastRow="1" w:firstColumn="1" w:lastColumn="1" w:noHBand="0" w:noVBand="0"/>
      </w:tblPr>
      <w:tblGrid>
        <w:gridCol w:w="3581"/>
        <w:gridCol w:w="6626"/>
      </w:tblGrid>
      <w:tr w:rsidR="006D724F" w:rsidRPr="00F309C6" w:rsidTr="004856E5">
        <w:trPr>
          <w:trHeight w:val="865"/>
        </w:trPr>
        <w:tc>
          <w:tcPr>
            <w:tcW w:w="3581" w:type="dxa"/>
          </w:tcPr>
          <w:bookmarkStart w:id="0" w:name="_GoBack"/>
          <w:bookmarkEnd w:id="0"/>
          <w:p w:rsidR="004856E5" w:rsidRDefault="009F40EF" w:rsidP="00D80A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noProof/>
                <w:sz w:val="24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79E068D5" wp14:editId="3122A798">
                      <wp:simplePos x="0" y="0"/>
                      <wp:positionH relativeFrom="column">
                        <wp:posOffset>695325</wp:posOffset>
                      </wp:positionH>
                      <wp:positionV relativeFrom="paragraph">
                        <wp:posOffset>426085</wp:posOffset>
                      </wp:positionV>
                      <wp:extent cx="1800225" cy="276225"/>
                      <wp:effectExtent l="0" t="0" r="28575" b="285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2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D724F" w:rsidRPr="009F40EF" w:rsidRDefault="006D724F" w:rsidP="006E39CB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</w:pPr>
                                  <w:r w:rsidRPr="009F40EF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  <w:t>ĐỀ THI TH</w:t>
                                  </w:r>
                                  <w:r w:rsidR="005E6CAF" w:rsidRPr="009F40EF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  <w:t>Ử</w:t>
                                  </w:r>
                                  <w:r w:rsidR="006E39CB" w:rsidRPr="009F40EF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8"/>
                                    </w:rPr>
                                    <w:t xml:space="preserve"> LẦN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9E068D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4.75pt;margin-top:33.55pt;width:141.75pt;height:21.7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">
                      <v:textbox>
                        <w:txbxContent>
                          <w:p w:rsidR="006D724F" w:rsidRPr="009F40EF" w:rsidRDefault="006D724F" w:rsidP="006E39CB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</w:pPr>
                            <w:r w:rsidRPr="009F40E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  <w:t>ĐỀ THI TH</w:t>
                            </w:r>
                            <w:r w:rsidR="005E6CAF" w:rsidRPr="009F40E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  <w:t>Ử</w:t>
                            </w:r>
                            <w:r w:rsidR="006E39CB" w:rsidRPr="009F40E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8"/>
                              </w:rPr>
                              <w:t xml:space="preserve"> LẦN 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0A3DD6" w:rsidRPr="00F309C6">
              <w:rPr>
                <w:rFonts w:ascii="Times New Roman" w:hAnsi="Times New Roman" w:cs="Times New Roman"/>
                <w:b/>
                <w:i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EEAFA98" wp14:editId="279C8890">
                      <wp:simplePos x="0" y="0"/>
                      <wp:positionH relativeFrom="column">
                        <wp:posOffset>1063625</wp:posOffset>
                      </wp:positionH>
                      <wp:positionV relativeFrom="paragraph">
                        <wp:posOffset>344170</wp:posOffset>
                      </wp:positionV>
                      <wp:extent cx="1035050" cy="0"/>
                      <wp:effectExtent l="6350" t="6985" r="6350" b="1206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5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10D2BD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75pt,27.1pt" to="165.2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zgf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"/>
                  </w:pict>
                </mc:Fallback>
              </mc:AlternateContent>
            </w:r>
            <w:r w:rsidR="000A3DD6" w:rsidRPr="00F309C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      </w:t>
            </w:r>
            <w:r w:rsidR="00BC57D5" w:rsidRPr="00F309C6">
              <w:rPr>
                <w:rFonts w:ascii="Times New Roman" w:hAnsi="Times New Roman" w:cs="Times New Roman"/>
                <w:b/>
                <w:sz w:val="24"/>
                <w:szCs w:val="28"/>
              </w:rPr>
              <w:t>UBND QUẬN LÊ CHÂN</w:t>
            </w:r>
          </w:p>
          <w:p w:rsidR="006D724F" w:rsidRPr="00F309C6" w:rsidRDefault="00BC57D5" w:rsidP="00D80A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4"/>
                <w:szCs w:val="28"/>
              </w:rPr>
              <w:t>TRƯỜNG THCS VÕ THỊ SÁU</w:t>
            </w:r>
          </w:p>
        </w:tc>
        <w:tc>
          <w:tcPr>
            <w:tcW w:w="6626" w:type="dxa"/>
          </w:tcPr>
          <w:p w:rsidR="006D724F" w:rsidRPr="00F309C6" w:rsidRDefault="006D724F" w:rsidP="00D80A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KỲ THI TUYỂN SINH VÀO LỚP 10 THPT </w:t>
            </w:r>
          </w:p>
          <w:p w:rsidR="006D724F" w:rsidRPr="00F309C6" w:rsidRDefault="006D724F" w:rsidP="00D80A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Năm học 2017 - 2018</w:t>
            </w:r>
          </w:p>
          <w:p w:rsidR="006D724F" w:rsidRPr="00F309C6" w:rsidRDefault="006D724F" w:rsidP="00D80A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ÀI THI MÔN TOÁN</w:t>
            </w:r>
          </w:p>
          <w:p w:rsidR="006D724F" w:rsidRPr="00F309C6" w:rsidRDefault="006D724F" w:rsidP="00D80A0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: 120 phút</w:t>
            </w:r>
            <w:r w:rsidR="00326C43" w:rsidRPr="00F309C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, </w:t>
            </w:r>
            <w:r w:rsidRPr="00F309C6">
              <w:rPr>
                <w:rFonts w:ascii="Times New Roman" w:hAnsi="Times New Roman" w:cs="Times New Roman"/>
                <w:i/>
                <w:sz w:val="28"/>
                <w:szCs w:val="28"/>
              </w:rPr>
              <w:t>không kể thời gian giao đề</w:t>
            </w:r>
          </w:p>
        </w:tc>
      </w:tr>
      <w:tr w:rsidR="006D724F" w:rsidRPr="00F309C6" w:rsidTr="004856E5">
        <w:trPr>
          <w:trHeight w:val="172"/>
        </w:trPr>
        <w:tc>
          <w:tcPr>
            <w:tcW w:w="3581" w:type="dxa"/>
          </w:tcPr>
          <w:p w:rsidR="006D724F" w:rsidRPr="00F309C6" w:rsidRDefault="006D724F" w:rsidP="00D80A0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26" w:type="dxa"/>
          </w:tcPr>
          <w:p w:rsidR="006D724F" w:rsidRPr="00F309C6" w:rsidRDefault="00B47E6F" w:rsidP="00D80A0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45490</wp:posOffset>
                      </wp:positionH>
                      <wp:positionV relativeFrom="paragraph">
                        <wp:posOffset>184785</wp:posOffset>
                      </wp:positionV>
                      <wp:extent cx="2438400" cy="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38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F97B3E4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7pt,14.55pt" to="250.7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6D724F" w:rsidRPr="00F309C6">
              <w:rPr>
                <w:rFonts w:ascii="Times New Roman" w:hAnsi="Times New Roman" w:cs="Times New Roman"/>
                <w:i/>
                <w:sz w:val="28"/>
                <w:szCs w:val="28"/>
              </w:rPr>
              <w:t>Đề thi gồ</w:t>
            </w:r>
            <w:r w:rsidR="005E6CAF" w:rsidRPr="00F309C6">
              <w:rPr>
                <w:rFonts w:ascii="Times New Roman" w:hAnsi="Times New Roman" w:cs="Times New Roman"/>
                <w:i/>
                <w:sz w:val="28"/>
                <w:szCs w:val="28"/>
              </w:rPr>
              <w:t>m 02</w:t>
            </w:r>
            <w:r w:rsidR="006D724F" w:rsidRPr="00F309C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rang</w:t>
            </w:r>
            <w:r w:rsidR="005E6CAF" w:rsidRPr="00F309C6">
              <w:rPr>
                <w:rFonts w:ascii="Times New Roman" w:hAnsi="Times New Roman" w:cs="Times New Roman"/>
                <w:i/>
                <w:sz w:val="28"/>
                <w:szCs w:val="28"/>
              </w:rPr>
              <w:t>. Thí sinh làm bài vào tờ giấy thi.</w:t>
            </w:r>
          </w:p>
        </w:tc>
      </w:tr>
    </w:tbl>
    <w:p w:rsidR="00B47E6F" w:rsidRDefault="00B47E6F" w:rsidP="00D80A0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856E5" w:rsidRPr="004856E5" w:rsidRDefault="004856E5" w:rsidP="00D80A0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9781C" w:rsidRPr="00F309C6" w:rsidRDefault="00722577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b/>
          <w:sz w:val="28"/>
          <w:szCs w:val="28"/>
        </w:rPr>
        <w:t>Bài 1 (1,5 điểm)</w:t>
      </w:r>
      <w:r w:rsidR="00163A85" w:rsidRPr="00F309C6">
        <w:rPr>
          <w:rFonts w:ascii="Times New Roman" w:hAnsi="Times New Roman" w:cs="Times New Roman"/>
          <w:b/>
          <w:sz w:val="28"/>
          <w:szCs w:val="28"/>
        </w:rPr>
        <w:t>:</w:t>
      </w:r>
      <w:r w:rsidR="00606C49" w:rsidRPr="00F309C6">
        <w:rPr>
          <w:rFonts w:ascii="Times New Roman" w:hAnsi="Times New Roman" w:cs="Times New Roman"/>
          <w:sz w:val="28"/>
          <w:szCs w:val="28"/>
        </w:rPr>
        <w:t xml:space="preserve"> Cho hai biểu thức:</w:t>
      </w:r>
    </w:p>
    <w:p w:rsidR="003622CE" w:rsidRPr="00F309C6" w:rsidRDefault="00606C49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position w:val="-20"/>
          <w:sz w:val="28"/>
          <w:szCs w:val="28"/>
        </w:rPr>
        <w:object w:dxaOrig="27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33pt" o:ole="">
            <v:imagedata r:id="rId7" o:title=""/>
          </v:shape>
          <o:OLEObject Type="Embed" ProgID="Equation.DSMT4" ShapeID="_x0000_i1025" DrawAspect="Content" ObjectID="_1644216237" r:id="rId8"/>
        </w:object>
      </w:r>
      <w:r w:rsidR="003622CE" w:rsidRPr="00F309C6">
        <w:rPr>
          <w:rFonts w:ascii="Times New Roman" w:hAnsi="Times New Roman" w:cs="Times New Roman"/>
          <w:sz w:val="28"/>
          <w:szCs w:val="28"/>
        </w:rPr>
        <w:t xml:space="preserve">và </w:t>
      </w:r>
      <w:r w:rsidRPr="00F309C6">
        <w:rPr>
          <w:position w:val="-26"/>
          <w:sz w:val="28"/>
          <w:szCs w:val="28"/>
        </w:rPr>
        <w:object w:dxaOrig="2220" w:dyaOrig="720">
          <v:shape id="_x0000_i1026" type="#_x0000_t75" style="width:126pt;height:41.25pt" o:ole="">
            <v:imagedata r:id="rId9" o:title=""/>
          </v:shape>
          <o:OLEObject Type="Embed" ProgID="Equation.DSMT4" ShapeID="_x0000_i1026" DrawAspect="Content" ObjectID="_1644216238" r:id="rId10"/>
        </w:object>
      </w:r>
      <w:r w:rsidR="003622CE" w:rsidRPr="00F309C6">
        <w:rPr>
          <w:sz w:val="28"/>
          <w:szCs w:val="28"/>
        </w:rPr>
        <w:t xml:space="preserve"> </w:t>
      </w:r>
      <w:r w:rsidR="003622CE" w:rsidRPr="00F309C6">
        <w:rPr>
          <w:rFonts w:ascii="Times New Roman" w:hAnsi="Times New Roman" w:cs="Times New Roman"/>
          <w:sz w:val="28"/>
          <w:szCs w:val="28"/>
        </w:rPr>
        <w:t>với 0 &lt; x &lt; 1</w:t>
      </w:r>
      <w:r w:rsidR="00B334B9" w:rsidRPr="00F309C6">
        <w:rPr>
          <w:rFonts w:ascii="Times New Roman" w:hAnsi="Times New Roman" w:cs="Times New Roman"/>
          <w:sz w:val="28"/>
          <w:szCs w:val="28"/>
        </w:rPr>
        <w:t>.</w:t>
      </w:r>
    </w:p>
    <w:p w:rsidR="00B47E6F" w:rsidRPr="00F309C6" w:rsidRDefault="00B334B9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>a/ Rút gọn biểu thức A và B.</w:t>
      </w:r>
      <w:r w:rsidR="00564CDC" w:rsidRPr="00F309C6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334B9" w:rsidRPr="00F309C6" w:rsidRDefault="00B334B9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b/ Tìm các giá trị của x để B = </w:t>
      </w:r>
      <w:r w:rsidR="002B7861" w:rsidRPr="00F309C6">
        <w:rPr>
          <w:rFonts w:ascii="Times New Roman" w:hAnsi="Times New Roman" w:cs="Times New Roman"/>
          <w:position w:val="-28"/>
          <w:sz w:val="28"/>
          <w:szCs w:val="28"/>
        </w:rPr>
        <w:object w:dxaOrig="420" w:dyaOrig="660">
          <v:shape id="_x0000_i1027" type="#_x0000_t75" style="width:24.75pt;height:39pt" o:ole="">
            <v:imagedata r:id="rId11" o:title=""/>
          </v:shape>
          <o:OLEObject Type="Embed" ProgID="Equation.DSMT4" ShapeID="_x0000_i1027" DrawAspect="Content" ObjectID="_1644216239" r:id="rId12"/>
        </w:object>
      </w:r>
      <w:r w:rsidR="001E2F1B" w:rsidRPr="00F309C6">
        <w:rPr>
          <w:rFonts w:ascii="Times New Roman" w:hAnsi="Times New Roman" w:cs="Times New Roman"/>
          <w:sz w:val="28"/>
          <w:szCs w:val="28"/>
        </w:rPr>
        <w:t>.</w:t>
      </w:r>
    </w:p>
    <w:p w:rsidR="00016E06" w:rsidRPr="00F309C6" w:rsidRDefault="00016E06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C7E06" w:rsidRPr="00F309C6" w:rsidRDefault="007231F9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1E2F1B" w:rsidRPr="00F309C6">
        <w:rPr>
          <w:rFonts w:ascii="Times New Roman" w:hAnsi="Times New Roman" w:cs="Times New Roman"/>
          <w:b/>
          <w:sz w:val="28"/>
          <w:szCs w:val="28"/>
        </w:rPr>
        <w:t>2</w:t>
      </w:r>
      <w:r w:rsidR="00722577" w:rsidRPr="00F309C6">
        <w:rPr>
          <w:rFonts w:ascii="Times New Roman" w:hAnsi="Times New Roman" w:cs="Times New Roman"/>
          <w:b/>
          <w:sz w:val="28"/>
          <w:szCs w:val="28"/>
        </w:rPr>
        <w:t xml:space="preserve"> (1,5 điểm)</w:t>
      </w:r>
      <w:r w:rsidR="00163A85" w:rsidRPr="00F309C6">
        <w:rPr>
          <w:rFonts w:ascii="Times New Roman" w:hAnsi="Times New Roman" w:cs="Times New Roman"/>
          <w:b/>
          <w:sz w:val="28"/>
          <w:szCs w:val="28"/>
        </w:rPr>
        <w:t>:</w:t>
      </w:r>
    </w:p>
    <w:p w:rsidR="007231F9" w:rsidRPr="00F309C6" w:rsidRDefault="007231F9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a/ </w:t>
      </w:r>
      <w:r w:rsidR="00C532AF" w:rsidRPr="00F309C6">
        <w:rPr>
          <w:rFonts w:ascii="Times New Roman" w:hAnsi="Times New Roman" w:cs="Times New Roman"/>
          <w:sz w:val="28"/>
          <w:szCs w:val="28"/>
        </w:rPr>
        <w:t>Tìm m để đồ thị hàm số y = (m</w:t>
      </w:r>
      <w:r w:rsidR="00C532AF" w:rsidRPr="00F309C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532AF" w:rsidRPr="00F309C6">
        <w:rPr>
          <w:rFonts w:ascii="Times New Roman" w:hAnsi="Times New Roman" w:cs="Times New Roman"/>
          <w:sz w:val="28"/>
          <w:szCs w:val="28"/>
        </w:rPr>
        <w:t xml:space="preserve"> – 4)x + 2m </w:t>
      </w:r>
      <w:r w:rsidR="003A44C8" w:rsidRPr="00F309C6">
        <w:rPr>
          <w:rFonts w:ascii="Times New Roman" w:hAnsi="Times New Roman" w:cs="Times New Roman"/>
          <w:sz w:val="28"/>
          <w:szCs w:val="28"/>
        </w:rPr>
        <w:t>–</w:t>
      </w:r>
      <w:r w:rsidR="00C532AF" w:rsidRPr="00F309C6">
        <w:rPr>
          <w:rFonts w:ascii="Times New Roman" w:hAnsi="Times New Roman" w:cs="Times New Roman"/>
          <w:sz w:val="28"/>
          <w:szCs w:val="28"/>
        </w:rPr>
        <w:t xml:space="preserve"> 7</w:t>
      </w:r>
      <w:r w:rsidR="003A44C8" w:rsidRPr="00F309C6">
        <w:rPr>
          <w:rFonts w:ascii="Times New Roman" w:hAnsi="Times New Roman" w:cs="Times New Roman"/>
          <w:sz w:val="28"/>
          <w:szCs w:val="28"/>
        </w:rPr>
        <w:t xml:space="preserve"> </w:t>
      </w:r>
      <w:r w:rsidR="00C532AF" w:rsidRPr="00F309C6">
        <w:rPr>
          <w:rFonts w:ascii="Times New Roman" w:hAnsi="Times New Roman" w:cs="Times New Roman"/>
          <w:sz w:val="28"/>
          <w:szCs w:val="28"/>
        </w:rPr>
        <w:t xml:space="preserve">song song với đường thẳng y = 5x </w:t>
      </w:r>
      <w:r w:rsidR="003A44C8" w:rsidRPr="00F309C6">
        <w:rPr>
          <w:rFonts w:ascii="Times New Roman" w:hAnsi="Times New Roman" w:cs="Times New Roman"/>
          <w:sz w:val="28"/>
          <w:szCs w:val="28"/>
        </w:rPr>
        <w:t>–</w:t>
      </w:r>
      <w:r w:rsidR="00C532AF" w:rsidRPr="00F309C6">
        <w:rPr>
          <w:rFonts w:ascii="Times New Roman" w:hAnsi="Times New Roman" w:cs="Times New Roman"/>
          <w:sz w:val="28"/>
          <w:szCs w:val="28"/>
        </w:rPr>
        <w:t xml:space="preserve"> 1</w:t>
      </w:r>
      <w:r w:rsidR="003A44C8" w:rsidRPr="00F309C6">
        <w:rPr>
          <w:rFonts w:ascii="Times New Roman" w:hAnsi="Times New Roman" w:cs="Times New Roman"/>
          <w:sz w:val="28"/>
          <w:szCs w:val="28"/>
        </w:rPr>
        <w:t>.</w:t>
      </w:r>
    </w:p>
    <w:p w:rsidR="00397474" w:rsidRPr="00F309C6" w:rsidRDefault="00397474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b/ Cho hệ phương trình </w:t>
      </w:r>
      <w:r w:rsidR="002B7861" w:rsidRPr="00F309C6">
        <w:rPr>
          <w:rFonts w:ascii="Times New Roman" w:hAnsi="Times New Roman" w:cs="Times New Roman"/>
          <w:position w:val="-30"/>
          <w:sz w:val="28"/>
          <w:szCs w:val="28"/>
        </w:rPr>
        <w:object w:dxaOrig="1359" w:dyaOrig="720">
          <v:shape id="_x0000_i1028" type="#_x0000_t75" style="width:75pt;height:39pt" o:ole="">
            <v:imagedata r:id="rId13" o:title=""/>
          </v:shape>
          <o:OLEObject Type="Embed" ProgID="Equation.DSMT4" ShapeID="_x0000_i1028" DrawAspect="Content" ObjectID="_1644216240" r:id="rId14"/>
        </w:object>
      </w:r>
      <w:r w:rsidR="006C06E2" w:rsidRPr="00F309C6">
        <w:rPr>
          <w:rFonts w:ascii="Times New Roman" w:hAnsi="Times New Roman" w:cs="Times New Roman"/>
          <w:sz w:val="28"/>
          <w:szCs w:val="28"/>
        </w:rPr>
        <w:t xml:space="preserve"> </w:t>
      </w:r>
      <w:r w:rsidR="006B2E10" w:rsidRPr="00F309C6">
        <w:rPr>
          <w:rFonts w:ascii="Times New Roman" w:hAnsi="Times New Roman" w:cs="Times New Roman"/>
          <w:sz w:val="28"/>
          <w:szCs w:val="28"/>
        </w:rPr>
        <w:t>.</w:t>
      </w:r>
      <w:r w:rsidR="00B54E3C" w:rsidRPr="00F309C6">
        <w:rPr>
          <w:rFonts w:ascii="Times New Roman" w:hAnsi="Times New Roman" w:cs="Times New Roman"/>
          <w:sz w:val="28"/>
          <w:szCs w:val="28"/>
        </w:rPr>
        <w:t>Tìm</w:t>
      </w:r>
      <w:r w:rsidR="009824DF" w:rsidRPr="00F309C6">
        <w:rPr>
          <w:rFonts w:ascii="Times New Roman" w:hAnsi="Times New Roman" w:cs="Times New Roman"/>
          <w:sz w:val="28"/>
          <w:szCs w:val="28"/>
        </w:rPr>
        <w:t xml:space="preserve"> a và b biết hệ </w:t>
      </w:r>
      <w:r w:rsidR="00392A0D" w:rsidRPr="00F309C6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9824DF" w:rsidRPr="00F309C6">
        <w:rPr>
          <w:rFonts w:ascii="Times New Roman" w:hAnsi="Times New Roman" w:cs="Times New Roman"/>
          <w:sz w:val="28"/>
          <w:szCs w:val="28"/>
        </w:rPr>
        <w:t>có nghiệm (x, y) = (1; -1)</w:t>
      </w:r>
    </w:p>
    <w:p w:rsidR="00F94CBE" w:rsidRPr="00F309C6" w:rsidRDefault="00F94CBE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E2F1B" w:rsidRPr="00F309C6" w:rsidRDefault="00C31875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1E2F1B" w:rsidRPr="00F309C6">
        <w:rPr>
          <w:rFonts w:ascii="Times New Roman" w:hAnsi="Times New Roman" w:cs="Times New Roman"/>
          <w:b/>
          <w:sz w:val="28"/>
          <w:szCs w:val="28"/>
        </w:rPr>
        <w:t>3</w:t>
      </w:r>
      <w:r w:rsidR="00722577" w:rsidRPr="00F309C6">
        <w:rPr>
          <w:rFonts w:ascii="Times New Roman" w:hAnsi="Times New Roman" w:cs="Times New Roman"/>
          <w:b/>
          <w:sz w:val="28"/>
          <w:szCs w:val="28"/>
        </w:rPr>
        <w:t xml:space="preserve"> (2,5 điểm)</w:t>
      </w:r>
      <w:r w:rsidR="00163A85" w:rsidRPr="00F309C6">
        <w:rPr>
          <w:rFonts w:ascii="Times New Roman" w:hAnsi="Times New Roman" w:cs="Times New Roman"/>
          <w:b/>
          <w:sz w:val="28"/>
          <w:szCs w:val="28"/>
        </w:rPr>
        <w:t>:</w:t>
      </w:r>
      <w:r w:rsidRPr="00F309C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31875" w:rsidRPr="00F309C6" w:rsidRDefault="001E2F1B" w:rsidP="00D80A0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1/ </w:t>
      </w:r>
      <w:r w:rsidR="00C31875" w:rsidRPr="00F309C6">
        <w:rPr>
          <w:rFonts w:ascii="Times New Roman" w:hAnsi="Times New Roman" w:cs="Times New Roman"/>
          <w:sz w:val="28"/>
          <w:szCs w:val="28"/>
        </w:rPr>
        <w:t>Cho phương trình: x</w:t>
      </w:r>
      <w:r w:rsidR="00C31875" w:rsidRPr="00F309C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31875" w:rsidRPr="00F309C6">
        <w:rPr>
          <w:rFonts w:ascii="Times New Roman" w:hAnsi="Times New Roman" w:cs="Times New Roman"/>
          <w:sz w:val="28"/>
          <w:szCs w:val="28"/>
        </w:rPr>
        <w:t xml:space="preserve"> – (m + 5).x </w:t>
      </w:r>
      <w:r w:rsidR="00F57688" w:rsidRPr="00F309C6">
        <w:rPr>
          <w:rFonts w:ascii="Times New Roman" w:hAnsi="Times New Roman" w:cs="Times New Roman"/>
          <w:sz w:val="28"/>
          <w:szCs w:val="28"/>
        </w:rPr>
        <w:t xml:space="preserve">– m + 6 = 0 (1), </w:t>
      </w:r>
      <w:r w:rsidR="00016E06" w:rsidRPr="00F309C6">
        <w:rPr>
          <w:rFonts w:ascii="Times New Roman" w:hAnsi="Times New Roman" w:cs="Times New Roman"/>
          <w:sz w:val="28"/>
          <w:szCs w:val="28"/>
        </w:rPr>
        <w:t>(</w:t>
      </w:r>
      <w:r w:rsidR="00016E06" w:rsidRPr="00F309C6">
        <w:rPr>
          <w:rFonts w:ascii="Times New Roman" w:hAnsi="Times New Roman" w:cs="Times New Roman"/>
          <w:i/>
          <w:sz w:val="28"/>
          <w:szCs w:val="28"/>
        </w:rPr>
        <w:t xml:space="preserve">x là ẩn, </w:t>
      </w:r>
      <w:r w:rsidR="00F57688" w:rsidRPr="00F309C6">
        <w:rPr>
          <w:rFonts w:ascii="Times New Roman" w:hAnsi="Times New Roman" w:cs="Times New Roman"/>
          <w:i/>
          <w:sz w:val="28"/>
          <w:szCs w:val="28"/>
        </w:rPr>
        <w:t>m là tham số</w:t>
      </w:r>
      <w:r w:rsidR="00016E06" w:rsidRPr="00F309C6">
        <w:rPr>
          <w:rFonts w:ascii="Times New Roman" w:hAnsi="Times New Roman" w:cs="Times New Roman"/>
          <w:sz w:val="28"/>
          <w:szCs w:val="28"/>
        </w:rPr>
        <w:t>)</w:t>
      </w:r>
    </w:p>
    <w:p w:rsidR="00F57688" w:rsidRPr="00F309C6" w:rsidRDefault="00F57688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a/ </w:t>
      </w:r>
      <w:r w:rsidR="00023144" w:rsidRPr="00F309C6">
        <w:rPr>
          <w:rFonts w:ascii="Times New Roman" w:hAnsi="Times New Roman" w:cs="Times New Roman"/>
          <w:sz w:val="28"/>
          <w:szCs w:val="28"/>
        </w:rPr>
        <w:t>Giải phương trình với m = 1.</w:t>
      </w:r>
    </w:p>
    <w:p w:rsidR="00F57688" w:rsidRPr="00F309C6" w:rsidRDefault="00F57688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b/ </w:t>
      </w:r>
      <w:r w:rsidR="00184FE7" w:rsidRPr="00F309C6">
        <w:rPr>
          <w:rFonts w:ascii="Times New Roman" w:hAnsi="Times New Roman" w:cs="Times New Roman"/>
          <w:sz w:val="28"/>
          <w:szCs w:val="28"/>
        </w:rPr>
        <w:t xml:space="preserve">Với giá trị nào của m thì phương trình (1) có </w:t>
      </w:r>
      <w:r w:rsidR="00E071CC" w:rsidRPr="00F309C6">
        <w:rPr>
          <w:rFonts w:ascii="Times New Roman" w:hAnsi="Times New Roman" w:cs="Times New Roman"/>
          <w:sz w:val="28"/>
          <w:szCs w:val="28"/>
        </w:rPr>
        <w:t xml:space="preserve">2 </w:t>
      </w:r>
      <w:r w:rsidR="00184FE7" w:rsidRPr="00F309C6">
        <w:rPr>
          <w:rFonts w:ascii="Times New Roman" w:hAnsi="Times New Roman" w:cs="Times New Roman"/>
          <w:sz w:val="28"/>
          <w:szCs w:val="28"/>
        </w:rPr>
        <w:t>nghiệm x</w:t>
      </w:r>
      <w:r w:rsidR="00184FE7" w:rsidRPr="00F309C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84FE7" w:rsidRPr="00F309C6">
        <w:rPr>
          <w:rFonts w:ascii="Times New Roman" w:hAnsi="Times New Roman" w:cs="Times New Roman"/>
          <w:sz w:val="28"/>
          <w:szCs w:val="28"/>
        </w:rPr>
        <w:t>, x</w:t>
      </w:r>
      <w:r w:rsidR="00184FE7" w:rsidRPr="00F309C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84FE7" w:rsidRPr="00F309C6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2B7861" w:rsidRPr="00F309C6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029" type="#_x0000_t75" style="width:96.75pt;height:21pt" o:ole="">
            <v:imagedata r:id="rId15" o:title=""/>
          </v:shape>
          <o:OLEObject Type="Embed" ProgID="Equation.DSMT4" ShapeID="_x0000_i1029" DrawAspect="Content" ObjectID="_1644216241" r:id="rId16"/>
        </w:object>
      </w:r>
      <w:r w:rsidR="001263A1" w:rsidRPr="00F309C6">
        <w:rPr>
          <w:rFonts w:ascii="Times New Roman" w:hAnsi="Times New Roman" w:cs="Times New Roman"/>
          <w:sz w:val="28"/>
          <w:szCs w:val="28"/>
        </w:rPr>
        <w:t>.</w:t>
      </w:r>
    </w:p>
    <w:p w:rsidR="006B2E10" w:rsidRPr="00F309C6" w:rsidRDefault="006B2E10" w:rsidP="00D80A0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>2</w:t>
      </w:r>
      <w:r w:rsidR="00984FB2" w:rsidRPr="00F309C6">
        <w:rPr>
          <w:rFonts w:ascii="Times New Roman" w:hAnsi="Times New Roman" w:cs="Times New Roman"/>
          <w:sz w:val="28"/>
          <w:szCs w:val="28"/>
        </w:rPr>
        <w:t>/</w:t>
      </w:r>
      <w:r w:rsidR="00984FB2" w:rsidRPr="00F309C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309C6">
        <w:rPr>
          <w:rFonts w:ascii="Times New Roman" w:hAnsi="Times New Roman" w:cs="Times New Roman"/>
          <w:b/>
          <w:sz w:val="28"/>
          <w:szCs w:val="28"/>
        </w:rPr>
        <w:t>Bài toán thực tế.</w:t>
      </w:r>
    </w:p>
    <w:p w:rsidR="00984FB2" w:rsidRPr="00F309C6" w:rsidRDefault="00984FB2" w:rsidP="00D80A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Một hãng taxi </w:t>
      </w:r>
      <w:r w:rsidRPr="00F309C6">
        <w:rPr>
          <w:rFonts w:ascii="Times New Roman" w:hAnsi="Times New Roman" w:cs="Times New Roman"/>
          <w:b/>
          <w:i/>
          <w:sz w:val="28"/>
          <w:szCs w:val="28"/>
          <w:lang w:val="pt-BR"/>
        </w:rPr>
        <w:t>giá rẻ</w:t>
      </w:r>
      <w:r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 định giá tiền theo hai gói cước trong bảng giá như sau:</w:t>
      </w:r>
    </w:p>
    <w:p w:rsidR="00984FB2" w:rsidRPr="00F309C6" w:rsidRDefault="00984FB2" w:rsidP="00D80A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309C6">
        <w:rPr>
          <w:rFonts w:ascii="Times New Roman" w:hAnsi="Times New Roman" w:cs="Times New Roman"/>
          <w:sz w:val="28"/>
          <w:szCs w:val="28"/>
          <w:lang w:val="pt-BR"/>
        </w:rPr>
        <w:t>+ Gói 1: Giá mở cửa là 6000 đồng /1km cho 10km đầu tiên và 2500 đồng với mỗi km tiếp theo.</w:t>
      </w:r>
    </w:p>
    <w:p w:rsidR="00984FB2" w:rsidRPr="00F309C6" w:rsidRDefault="00984FB2" w:rsidP="00D80A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309C6">
        <w:rPr>
          <w:rFonts w:ascii="Times New Roman" w:hAnsi="Times New Roman" w:cs="Times New Roman"/>
          <w:sz w:val="28"/>
          <w:szCs w:val="28"/>
          <w:lang w:val="pt-BR"/>
        </w:rPr>
        <w:t>+ Gói 2: 4000 đồng cho mỗi km trên cả quãng đường.</w:t>
      </w:r>
    </w:p>
    <w:p w:rsidR="00984FB2" w:rsidRPr="00F309C6" w:rsidRDefault="00984FB2" w:rsidP="00D80A0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309C6">
        <w:rPr>
          <w:rFonts w:ascii="Times New Roman" w:hAnsi="Times New Roman" w:cs="Times New Roman"/>
          <w:sz w:val="28"/>
          <w:szCs w:val="28"/>
          <w:lang w:val="pt-BR"/>
        </w:rPr>
        <w:t>a) Nế</w:t>
      </w:r>
      <w:r w:rsidR="007A67F7" w:rsidRPr="00F309C6">
        <w:rPr>
          <w:rFonts w:ascii="Times New Roman" w:hAnsi="Times New Roman" w:cs="Times New Roman"/>
          <w:sz w:val="28"/>
          <w:szCs w:val="28"/>
          <w:lang w:val="pt-BR"/>
        </w:rPr>
        <w:t>u cô Tâm</w:t>
      </w:r>
      <w:r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 cần đi một quãng đường là </w:t>
      </w:r>
      <w:r w:rsidRPr="00F309C6">
        <w:rPr>
          <w:rFonts w:ascii="Times New Roman" w:hAnsi="Times New Roman" w:cs="Times New Roman"/>
          <w:sz w:val="28"/>
          <w:szCs w:val="28"/>
          <w:lang w:val="vi-VN"/>
        </w:rPr>
        <w:t>35</w:t>
      </w:r>
      <w:r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 km thì chọn gói cước nào có lợi hơn? </w:t>
      </w:r>
    </w:p>
    <w:p w:rsidR="00984FB2" w:rsidRPr="00F309C6" w:rsidRDefault="00984FB2" w:rsidP="00D80A0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309C6">
        <w:rPr>
          <w:rFonts w:ascii="Times New Roman" w:hAnsi="Times New Roman" w:cs="Times New Roman"/>
          <w:sz w:val="28"/>
          <w:szCs w:val="28"/>
          <w:lang w:val="pt-BR"/>
        </w:rPr>
        <w:t>b) Nế</w:t>
      </w:r>
      <w:r w:rsidR="007A67F7" w:rsidRPr="00F309C6">
        <w:rPr>
          <w:rFonts w:ascii="Times New Roman" w:hAnsi="Times New Roman" w:cs="Times New Roman"/>
          <w:sz w:val="28"/>
          <w:szCs w:val="28"/>
          <w:lang w:val="pt-BR"/>
        </w:rPr>
        <w:t>u cô Tâm</w:t>
      </w:r>
      <w:r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 cần đi một quãng đường là x km mà chọn gói cước 1 có lợi hơn thì x phải thỏa mãn điều kiện gì?</w:t>
      </w:r>
    </w:p>
    <w:p w:rsidR="00016E06" w:rsidRPr="00F309C6" w:rsidRDefault="00016E06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E22E8A" w:rsidRPr="00F309C6" w:rsidRDefault="001263A1" w:rsidP="00D80A0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F309C6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</w:t>
      </w:r>
      <w:r w:rsidR="001E2F1B" w:rsidRPr="00F309C6">
        <w:rPr>
          <w:rFonts w:ascii="Times New Roman" w:hAnsi="Times New Roman" w:cs="Times New Roman"/>
          <w:b/>
          <w:sz w:val="28"/>
          <w:szCs w:val="28"/>
          <w:lang w:val="pt-BR"/>
        </w:rPr>
        <w:t>4</w:t>
      </w:r>
      <w:r w:rsidR="00722577" w:rsidRPr="00F309C6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3,5 điểm)</w:t>
      </w:r>
      <w:r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</w:p>
    <w:p w:rsidR="00F37F85" w:rsidRPr="00F309C6" w:rsidRDefault="004035DF" w:rsidP="00D80A0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1/ </w:t>
      </w:r>
      <w:r w:rsidR="005F5D38" w:rsidRPr="00F309C6">
        <w:rPr>
          <w:rFonts w:ascii="Times New Roman" w:hAnsi="Times New Roman" w:cs="Times New Roman"/>
          <w:sz w:val="28"/>
          <w:szCs w:val="28"/>
          <w:lang w:val="pt-BR"/>
        </w:rPr>
        <w:t xml:space="preserve">Cho đường tròn (O; R), đường kính AB vuông góc với dây cung MN tại điểm H (H nằm giữa O và B). Trên tia đối của tia NM lấy điểm C </w:t>
      </w:r>
      <w:r w:rsidR="000973E4" w:rsidRPr="00F309C6">
        <w:rPr>
          <w:rFonts w:ascii="Times New Roman" w:hAnsi="Times New Roman" w:cs="Times New Roman"/>
          <w:sz w:val="28"/>
          <w:szCs w:val="28"/>
          <w:lang w:val="pt-BR"/>
        </w:rPr>
        <w:t>sao cho đoạn thẳng AC cắt (O) tại K khác A. Hai dây MN và BK cắt nhau ở E</w:t>
      </w:r>
      <w:r w:rsidR="00F37F85" w:rsidRPr="00F309C6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F37F85" w:rsidRPr="00F309C6" w:rsidRDefault="00F37F85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>a/ Chứng minh tứ giác AHEK nội tiếp.</w:t>
      </w:r>
    </w:p>
    <w:p w:rsidR="00F37F85" w:rsidRPr="00F309C6" w:rsidRDefault="00F37F85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b/ Qua N kẻ đường thẳng vuông góc với AC cắt tia MK tại F. Chứng minh </w:t>
      </w:r>
      <w:r w:rsidRPr="00F309C6">
        <w:rPr>
          <w:rFonts w:ascii="Times New Roman" w:hAnsi="Times New Roman" w:cs="Times New Roman"/>
          <w:sz w:val="28"/>
          <w:szCs w:val="28"/>
        </w:rPr>
        <w:sym w:font="Symbol" w:char="F044"/>
      </w:r>
      <w:r w:rsidRPr="00F309C6">
        <w:rPr>
          <w:rFonts w:ascii="Times New Roman" w:hAnsi="Times New Roman" w:cs="Times New Roman"/>
          <w:sz w:val="28"/>
          <w:szCs w:val="28"/>
        </w:rPr>
        <w:t xml:space="preserve">NFK cân và </w:t>
      </w:r>
      <w:r w:rsidR="00A4187E" w:rsidRPr="00F309C6">
        <w:rPr>
          <w:rFonts w:ascii="Times New Roman" w:hAnsi="Times New Roman" w:cs="Times New Roman"/>
          <w:sz w:val="28"/>
          <w:szCs w:val="28"/>
        </w:rPr>
        <w:t>EM</w:t>
      </w:r>
      <w:r w:rsidR="009816EB" w:rsidRPr="00F309C6">
        <w:rPr>
          <w:rFonts w:ascii="Times New Roman" w:hAnsi="Times New Roman" w:cs="Times New Roman"/>
          <w:sz w:val="28"/>
          <w:szCs w:val="28"/>
        </w:rPr>
        <w:t xml:space="preserve"> </w:t>
      </w:r>
      <w:r w:rsidR="00A4187E" w:rsidRPr="00F309C6">
        <w:rPr>
          <w:rFonts w:ascii="Times New Roman" w:hAnsi="Times New Roman" w:cs="Times New Roman"/>
          <w:sz w:val="28"/>
          <w:szCs w:val="28"/>
        </w:rPr>
        <w:t>. NC = EN . CM.</w:t>
      </w:r>
    </w:p>
    <w:p w:rsidR="00A4187E" w:rsidRPr="00F309C6" w:rsidRDefault="00A4187E" w:rsidP="00D80A0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>c/ Giả sử KE = KC. Chứng minh OK//</w:t>
      </w:r>
      <w:r w:rsidR="009816EB" w:rsidRPr="00F309C6">
        <w:rPr>
          <w:rFonts w:ascii="Times New Roman" w:hAnsi="Times New Roman" w:cs="Times New Roman"/>
          <w:sz w:val="28"/>
          <w:szCs w:val="28"/>
        </w:rPr>
        <w:t xml:space="preserve"> </w:t>
      </w:r>
      <w:r w:rsidRPr="00F309C6">
        <w:rPr>
          <w:rFonts w:ascii="Times New Roman" w:hAnsi="Times New Roman" w:cs="Times New Roman"/>
          <w:sz w:val="28"/>
          <w:szCs w:val="28"/>
        </w:rPr>
        <w:t>MN và KM</w:t>
      </w:r>
      <w:r w:rsidRPr="00F309C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309C6">
        <w:rPr>
          <w:rFonts w:ascii="Times New Roman" w:hAnsi="Times New Roman" w:cs="Times New Roman"/>
          <w:sz w:val="28"/>
          <w:szCs w:val="28"/>
        </w:rPr>
        <w:t xml:space="preserve"> + KN</w:t>
      </w:r>
      <w:r w:rsidRPr="00F309C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309C6">
        <w:rPr>
          <w:rFonts w:ascii="Times New Roman" w:hAnsi="Times New Roman" w:cs="Times New Roman"/>
          <w:sz w:val="28"/>
          <w:szCs w:val="28"/>
        </w:rPr>
        <w:t xml:space="preserve"> = 4R</w:t>
      </w:r>
      <w:r w:rsidRPr="00F309C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309C6">
        <w:rPr>
          <w:rFonts w:ascii="Times New Roman" w:hAnsi="Times New Roman" w:cs="Times New Roman"/>
          <w:sz w:val="28"/>
          <w:szCs w:val="28"/>
        </w:rPr>
        <w:t>.</w:t>
      </w:r>
    </w:p>
    <w:p w:rsidR="000E1722" w:rsidRPr="00F309C6" w:rsidRDefault="000E1722" w:rsidP="00D80A0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>2/ Một hình trụ có thể tích bằng 35</w:t>
      </w:r>
      <w:r w:rsidR="00E071CC" w:rsidRPr="00F309C6">
        <w:rPr>
          <w:rFonts w:ascii="Times New Roman" w:hAnsi="Times New Roman" w:cs="Times New Roman"/>
          <w:sz w:val="28"/>
          <w:szCs w:val="28"/>
        </w:rPr>
        <w:sym w:font="Symbol" w:char="F070"/>
      </w:r>
      <w:r w:rsidRPr="00F309C6">
        <w:rPr>
          <w:rFonts w:ascii="Times New Roman" w:hAnsi="Times New Roman" w:cs="Times New Roman"/>
          <w:sz w:val="28"/>
          <w:szCs w:val="28"/>
        </w:rPr>
        <w:t>dm</w:t>
      </w:r>
      <w:r w:rsidRPr="00F309C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309C6">
        <w:rPr>
          <w:rFonts w:ascii="Times New Roman" w:hAnsi="Times New Roman" w:cs="Times New Roman"/>
          <w:sz w:val="28"/>
          <w:szCs w:val="28"/>
        </w:rPr>
        <w:t>. Hãy so sánh thể tích hình trụ này với thể tích hình cầ</w:t>
      </w:r>
      <w:r w:rsidR="0027477C" w:rsidRPr="00F309C6">
        <w:rPr>
          <w:rFonts w:ascii="Times New Roman" w:hAnsi="Times New Roman" w:cs="Times New Roman"/>
          <w:sz w:val="28"/>
          <w:szCs w:val="28"/>
        </w:rPr>
        <w:t>u đường kính 6</w:t>
      </w:r>
      <w:r w:rsidRPr="00F309C6">
        <w:rPr>
          <w:rFonts w:ascii="Times New Roman" w:hAnsi="Times New Roman" w:cs="Times New Roman"/>
          <w:sz w:val="28"/>
          <w:szCs w:val="28"/>
        </w:rPr>
        <w:t xml:space="preserve">dm. </w:t>
      </w:r>
    </w:p>
    <w:p w:rsidR="00CF16EB" w:rsidRPr="00F309C6" w:rsidRDefault="006B1A0F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b/>
          <w:sz w:val="28"/>
          <w:szCs w:val="28"/>
        </w:rPr>
        <w:t>B</w:t>
      </w:r>
      <w:r w:rsidR="00163A85" w:rsidRPr="00F309C6">
        <w:rPr>
          <w:rFonts w:ascii="Times New Roman" w:hAnsi="Times New Roman" w:cs="Times New Roman"/>
          <w:b/>
          <w:sz w:val="28"/>
          <w:szCs w:val="28"/>
        </w:rPr>
        <w:t>ài 5 (1,0 điểm):</w:t>
      </w:r>
      <w:r w:rsidR="002355FC" w:rsidRPr="00F309C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4187E" w:rsidRPr="00F309C6" w:rsidRDefault="000328FE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a/ </w:t>
      </w:r>
      <w:r w:rsidR="00A4187E" w:rsidRPr="00F309C6">
        <w:rPr>
          <w:rFonts w:ascii="Times New Roman" w:hAnsi="Times New Roman" w:cs="Times New Roman"/>
          <w:sz w:val="28"/>
          <w:szCs w:val="28"/>
        </w:rPr>
        <w:t xml:space="preserve">Cho a, b là các số dương. Chứng minh </w:t>
      </w:r>
      <w:r w:rsidR="002B7861" w:rsidRPr="00F309C6">
        <w:rPr>
          <w:rFonts w:ascii="Times New Roman" w:hAnsi="Times New Roman" w:cs="Times New Roman"/>
          <w:position w:val="-28"/>
          <w:sz w:val="28"/>
          <w:szCs w:val="28"/>
        </w:rPr>
        <w:object w:dxaOrig="1760" w:dyaOrig="680">
          <v:shape id="_x0000_i1030" type="#_x0000_t75" style="width:94.5pt;height:36pt" o:ole="">
            <v:imagedata r:id="rId17" o:title=""/>
          </v:shape>
          <o:OLEObject Type="Embed" ProgID="Equation.DSMT4" ShapeID="_x0000_i1030" DrawAspect="Content" ObjectID="_1644216242" r:id="rId18"/>
        </w:object>
      </w:r>
      <w:r w:rsidRPr="00F309C6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2355FC" w:rsidRPr="00F309C6" w:rsidRDefault="002355FC" w:rsidP="00D80A0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309C6">
        <w:rPr>
          <w:rFonts w:ascii="Times New Roman" w:hAnsi="Times New Roman" w:cs="Times New Roman"/>
          <w:sz w:val="28"/>
          <w:szCs w:val="28"/>
        </w:rPr>
        <w:t xml:space="preserve">b/ Cho các số dương x, y, z thỏa mãn </w:t>
      </w:r>
      <w:r w:rsidRPr="00F309C6">
        <w:rPr>
          <w:rFonts w:ascii="Times New Roman" w:hAnsi="Times New Roman" w:cs="Times New Roman"/>
          <w:position w:val="-28"/>
          <w:sz w:val="28"/>
          <w:szCs w:val="28"/>
        </w:rPr>
        <w:object w:dxaOrig="2320" w:dyaOrig="660">
          <v:shape id="_x0000_i1031" type="#_x0000_t75" style="width:116.25pt;height:33pt" o:ole="">
            <v:imagedata r:id="rId19" o:title=""/>
          </v:shape>
          <o:OLEObject Type="Embed" ProgID="Equation.DSMT4" ShapeID="_x0000_i1031" DrawAspect="Content" ObjectID="_1644216243" r:id="rId20"/>
        </w:object>
      </w:r>
      <w:r w:rsidRPr="00F309C6">
        <w:rPr>
          <w:rFonts w:ascii="Times New Roman" w:hAnsi="Times New Roman" w:cs="Times New Roman"/>
          <w:sz w:val="28"/>
          <w:szCs w:val="28"/>
        </w:rPr>
        <w:t xml:space="preserve">. Tìm giá trị lớn nhất của biểu thức: </w:t>
      </w:r>
      <w:r w:rsidRPr="00F309C6">
        <w:rPr>
          <w:rFonts w:ascii="Times New Roman" w:hAnsi="Times New Roman" w:cs="Times New Roman"/>
          <w:position w:val="-28"/>
          <w:sz w:val="28"/>
          <w:szCs w:val="28"/>
        </w:rPr>
        <w:object w:dxaOrig="4360" w:dyaOrig="660">
          <v:shape id="_x0000_i1032" type="#_x0000_t75" style="width:217.5pt;height:33pt" o:ole="">
            <v:imagedata r:id="rId21" o:title=""/>
          </v:shape>
          <o:OLEObject Type="Embed" ProgID="Equation.DSMT4" ShapeID="_x0000_i1032" DrawAspect="Content" ObjectID="_1644216244" r:id="rId22"/>
        </w:object>
      </w:r>
      <w:r w:rsidRPr="00F309C6">
        <w:rPr>
          <w:rFonts w:ascii="Times New Roman" w:hAnsi="Times New Roman" w:cs="Times New Roman"/>
          <w:sz w:val="28"/>
          <w:szCs w:val="28"/>
        </w:rPr>
        <w:t>.</w:t>
      </w:r>
    </w:p>
    <w:p w:rsidR="000B4C1A" w:rsidRPr="00F309C6" w:rsidRDefault="000B4C1A" w:rsidP="00D80A0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96128" w:rsidRPr="00F309C6" w:rsidRDefault="002449FD" w:rsidP="00D80A0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b/>
          <w:sz w:val="28"/>
          <w:szCs w:val="28"/>
        </w:rPr>
        <w:t>--------</w:t>
      </w:r>
      <w:r w:rsidRPr="00F309C6">
        <w:rPr>
          <w:rFonts w:ascii="Times New Roman" w:hAnsi="Times New Roman" w:cs="Times New Roman"/>
          <w:sz w:val="28"/>
          <w:szCs w:val="28"/>
        </w:rPr>
        <w:t>Hết</w:t>
      </w:r>
      <w:r w:rsidRPr="00F309C6">
        <w:rPr>
          <w:rFonts w:ascii="Times New Roman" w:hAnsi="Times New Roman" w:cs="Times New Roman"/>
          <w:b/>
          <w:sz w:val="28"/>
          <w:szCs w:val="28"/>
        </w:rPr>
        <w:t>--------</w:t>
      </w:r>
    </w:p>
    <w:p w:rsidR="001F1E89" w:rsidRPr="00F309C6" w:rsidRDefault="001F1E89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B4C1A" w:rsidRPr="00F309C6" w:rsidRDefault="000B4C1A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309C6">
        <w:rPr>
          <w:rFonts w:ascii="Times New Roman" w:hAnsi="Times New Roman" w:cs="Times New Roman"/>
          <w:b/>
          <w:sz w:val="28"/>
          <w:szCs w:val="28"/>
        </w:rPr>
        <w:t>Thí sinh không được sử dụng tài liệu. Giám thị coi thi không giải thích gì thêm.</w:t>
      </w:r>
    </w:p>
    <w:p w:rsidR="001E065B" w:rsidRPr="004856E5" w:rsidRDefault="001E065B" w:rsidP="00D80A06">
      <w:pPr>
        <w:spacing w:after="0" w:line="240" w:lineRule="auto"/>
        <w:rPr>
          <w:rFonts w:ascii="Times New Roman" w:hAnsi="Times New Roman" w:cs="Times New Roman"/>
          <w:b/>
          <w:sz w:val="20"/>
          <w:szCs w:val="28"/>
        </w:rPr>
      </w:pPr>
      <w:r w:rsidRPr="004856E5">
        <w:rPr>
          <w:rFonts w:ascii="Times New Roman" w:hAnsi="Times New Roman" w:cs="Times New Roman"/>
          <w:b/>
          <w:sz w:val="20"/>
          <w:szCs w:val="28"/>
        </w:rPr>
        <w:t>Họ tên thí sinh: .........................................................................................................Số báo danh.........................</w:t>
      </w:r>
    </w:p>
    <w:p w:rsidR="004856E5" w:rsidRDefault="004856E5" w:rsidP="00D80A0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96128" w:rsidRDefault="004856E5" w:rsidP="00D80A0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56E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ttp://violet.vn/nguyenthienhuongvp77 tài nguyên giáo dục... </w:t>
      </w:r>
      <w:r w:rsidRPr="004856E5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="00996128" w:rsidRPr="004856E5">
        <w:rPr>
          <w:rFonts w:ascii="Times New Roman" w:hAnsi="Times New Roman" w:cs="Times New Roman"/>
          <w:b/>
          <w:color w:val="FF0000"/>
          <w:sz w:val="28"/>
          <w:szCs w:val="28"/>
        </w:rPr>
        <w:br w:type="page"/>
      </w:r>
      <w:r w:rsidR="00996128" w:rsidRPr="00F309C6">
        <w:rPr>
          <w:rFonts w:ascii="Times New Roman" w:hAnsi="Times New Roman" w:cs="Times New Roman"/>
          <w:b/>
          <w:sz w:val="28"/>
          <w:szCs w:val="28"/>
        </w:rPr>
        <w:t>ĐÁP ÁN VÀ CHO ĐIỂM</w:t>
      </w:r>
      <w:r w:rsidR="00FD2681" w:rsidRPr="00F309C6">
        <w:rPr>
          <w:rFonts w:ascii="Times New Roman" w:hAnsi="Times New Roman" w:cs="Times New Roman"/>
          <w:b/>
          <w:sz w:val="28"/>
          <w:szCs w:val="28"/>
        </w:rPr>
        <w:t xml:space="preserve"> ĐỀ KHẢO SÁT CHẤ</w:t>
      </w:r>
      <w:r w:rsidR="00EA393D" w:rsidRPr="00F309C6">
        <w:rPr>
          <w:rFonts w:ascii="Times New Roman" w:hAnsi="Times New Roman" w:cs="Times New Roman"/>
          <w:b/>
          <w:sz w:val="28"/>
          <w:szCs w:val="28"/>
        </w:rPr>
        <w:t>T LƯỢ</w:t>
      </w:r>
      <w:r w:rsidR="00FD2681" w:rsidRPr="00F309C6">
        <w:rPr>
          <w:rFonts w:ascii="Times New Roman" w:hAnsi="Times New Roman" w:cs="Times New Roman"/>
          <w:b/>
          <w:sz w:val="28"/>
          <w:szCs w:val="28"/>
        </w:rPr>
        <w:t>NG TOÁN 9</w:t>
      </w:r>
    </w:p>
    <w:p w:rsidR="00DF2D08" w:rsidRPr="00DF2D08" w:rsidRDefault="00DF2D08" w:rsidP="00D80A0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202" w:type="dxa"/>
        <w:tblLayout w:type="fixed"/>
        <w:tblLook w:val="04A0" w:firstRow="1" w:lastRow="0" w:firstColumn="1" w:lastColumn="0" w:noHBand="0" w:noVBand="1"/>
      </w:tblPr>
      <w:tblGrid>
        <w:gridCol w:w="988"/>
        <w:gridCol w:w="8221"/>
        <w:gridCol w:w="993"/>
      </w:tblGrid>
      <w:tr w:rsidR="00996128" w:rsidRPr="00F309C6" w:rsidTr="00DF2D08">
        <w:tc>
          <w:tcPr>
            <w:tcW w:w="988" w:type="dxa"/>
          </w:tcPr>
          <w:p w:rsidR="00996128" w:rsidRPr="00F309C6" w:rsidRDefault="00996128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221" w:type="dxa"/>
          </w:tcPr>
          <w:p w:rsidR="00996128" w:rsidRPr="00F309C6" w:rsidRDefault="00996128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93" w:type="dxa"/>
          </w:tcPr>
          <w:p w:rsidR="00996128" w:rsidRPr="00F309C6" w:rsidRDefault="00996128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887D90" w:rsidRPr="00F309C6" w:rsidTr="00DF2D08">
        <w:tc>
          <w:tcPr>
            <w:tcW w:w="988" w:type="dxa"/>
            <w:vMerge w:val="restart"/>
            <w:vAlign w:val="center"/>
          </w:tcPr>
          <w:p w:rsidR="00887D90" w:rsidRPr="00F309C6" w:rsidRDefault="00887D9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ài 1 (1,5 điểm)</w:t>
            </w:r>
          </w:p>
          <w:p w:rsidR="00887D90" w:rsidRPr="00F309C6" w:rsidRDefault="00887D9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a/ 1,0 điểm</w:t>
            </w:r>
          </w:p>
        </w:tc>
      </w:tr>
      <w:tr w:rsidR="00887D90" w:rsidRPr="00F309C6" w:rsidTr="00DF2D08">
        <w:tc>
          <w:tcPr>
            <w:tcW w:w="988" w:type="dxa"/>
            <w:vMerge/>
            <w:vAlign w:val="center"/>
          </w:tcPr>
          <w:p w:rsidR="00887D90" w:rsidRPr="00F309C6" w:rsidRDefault="00887D9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887D90" w:rsidRPr="00F309C6" w:rsidRDefault="0046122D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5160" w:dyaOrig="999">
                <v:shape id="_x0000_i1033" type="#_x0000_t75" style="width:258.75pt;height:51pt" o:ole="">
                  <v:imagedata r:id="rId23" o:title=""/>
                </v:shape>
                <o:OLEObject Type="Embed" ProgID="Equation.DSMT4" ShapeID="_x0000_i1033" DrawAspect="Content" ObjectID="_1644216245" r:id="rId24"/>
              </w:object>
            </w:r>
          </w:p>
        </w:tc>
        <w:tc>
          <w:tcPr>
            <w:tcW w:w="993" w:type="dxa"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87D90" w:rsidRPr="00F309C6" w:rsidTr="00DF2D08">
        <w:tc>
          <w:tcPr>
            <w:tcW w:w="988" w:type="dxa"/>
            <w:vMerge/>
            <w:vAlign w:val="center"/>
          </w:tcPr>
          <w:p w:rsidR="00887D90" w:rsidRPr="00F309C6" w:rsidRDefault="00887D9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position w:val="-74"/>
                <w:sz w:val="28"/>
                <w:szCs w:val="28"/>
              </w:rPr>
              <w:object w:dxaOrig="5200" w:dyaOrig="1600">
                <v:shape id="_x0000_i1034" type="#_x0000_t75" style="width:260.25pt;height:80.25pt" o:ole="">
                  <v:imagedata r:id="rId25" o:title=""/>
                </v:shape>
                <o:OLEObject Type="Embed" ProgID="Equation.DSMT4" ShapeID="_x0000_i1034" DrawAspect="Content" ObjectID="_1644216246" r:id="rId26"/>
              </w:object>
            </w:r>
          </w:p>
        </w:tc>
        <w:tc>
          <w:tcPr>
            <w:tcW w:w="993" w:type="dxa"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87D90" w:rsidRPr="00F309C6" w:rsidTr="00DF2D08">
        <w:tc>
          <w:tcPr>
            <w:tcW w:w="988" w:type="dxa"/>
            <w:vMerge/>
            <w:vAlign w:val="center"/>
          </w:tcPr>
          <w:p w:rsidR="00887D90" w:rsidRPr="00F309C6" w:rsidRDefault="00887D9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/ 0,5 điểm</w:t>
            </w:r>
          </w:p>
        </w:tc>
      </w:tr>
      <w:tr w:rsidR="00887D90" w:rsidRPr="00F309C6" w:rsidTr="00DF2D08">
        <w:tc>
          <w:tcPr>
            <w:tcW w:w="988" w:type="dxa"/>
            <w:vMerge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360" w:dyaOrig="1320">
                <v:shape id="_x0000_i1035" type="#_x0000_t75" style="width:268.5pt;height:65.25pt" o:ole="">
                  <v:imagedata r:id="rId27" o:title=""/>
                </v:shape>
                <o:OLEObject Type="Embed" ProgID="Equation.DSMT4" ShapeID="_x0000_i1035" DrawAspect="Content" ObjectID="_1644216247" r:id="rId28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87D90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Vậy x = 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6" type="#_x0000_t75" style="width:11.25pt;height:30.75pt" o:ole="">
                  <v:imagedata r:id="rId29" o:title=""/>
                </v:shape>
                <o:OLEObject Type="Embed" ProgID="Equation.DSMT4" ShapeID="_x0000_i1036" DrawAspect="Content" ObjectID="_1644216248" r:id="rId30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DF2D08" w:rsidRPr="00F309C6" w:rsidRDefault="00DF2D08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87D90" w:rsidRPr="00F309C6" w:rsidRDefault="00887D9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90AD7" w:rsidRPr="00F309C6" w:rsidTr="00DF2D08">
        <w:tc>
          <w:tcPr>
            <w:tcW w:w="988" w:type="dxa"/>
            <w:vMerge w:val="restart"/>
            <w:vAlign w:val="center"/>
          </w:tcPr>
          <w:p w:rsidR="00090AD7" w:rsidRPr="00F309C6" w:rsidRDefault="00090AD7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ài 2 (1,5 điểm)</w:t>
            </w:r>
          </w:p>
        </w:tc>
        <w:tc>
          <w:tcPr>
            <w:tcW w:w="9214" w:type="dxa"/>
            <w:gridSpan w:val="2"/>
          </w:tcPr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a/ 0,75 điểm</w:t>
            </w:r>
          </w:p>
        </w:tc>
      </w:tr>
      <w:tr w:rsidR="00090AD7" w:rsidRPr="00F309C6" w:rsidTr="00DF2D08">
        <w:tc>
          <w:tcPr>
            <w:tcW w:w="988" w:type="dxa"/>
            <w:vMerge/>
            <w:vAlign w:val="center"/>
          </w:tcPr>
          <w:p w:rsidR="00090AD7" w:rsidRPr="00F309C6" w:rsidRDefault="00090AD7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Vì đồ thị hàm số y = (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– 4 )x + 2m – 7 song song với đường thẳng y = 5x – 1 nên </w:t>
            </w:r>
            <w:r w:rsidRPr="00F309C6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20" w:dyaOrig="760">
                <v:shape id="_x0000_i1037" type="#_x0000_t75" style="width:65.25pt;height:37.5pt" o:ole="">
                  <v:imagedata r:id="rId31" o:title=""/>
                </v:shape>
                <o:OLEObject Type="Embed" ProgID="Equation.DSMT4" ShapeID="_x0000_i1037" DrawAspect="Content" ObjectID="_1644216249" r:id="rId32"/>
              </w:object>
            </w: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920" w:dyaOrig="720">
                <v:shape id="_x0000_i1038" type="#_x0000_t75" style="width:162pt;height:41.25pt" o:ole="">
                  <v:imagedata r:id="rId33" o:title=""/>
                </v:shape>
                <o:OLEObject Type="Embed" ProgID="Equation.DSMT4" ShapeID="_x0000_i1038" DrawAspect="Content" ObjectID="_1644216250" r:id="rId34"/>
              </w:object>
            </w: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Vậy m = -3.</w:t>
            </w:r>
          </w:p>
        </w:tc>
        <w:tc>
          <w:tcPr>
            <w:tcW w:w="993" w:type="dxa"/>
          </w:tcPr>
          <w:p w:rsidR="00090AD7" w:rsidRPr="00F309C6" w:rsidRDefault="00090AD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90AD7" w:rsidRPr="00F309C6" w:rsidTr="00DF2D08">
        <w:tc>
          <w:tcPr>
            <w:tcW w:w="988" w:type="dxa"/>
            <w:vMerge/>
            <w:vAlign w:val="center"/>
          </w:tcPr>
          <w:p w:rsidR="00090AD7" w:rsidRPr="00F309C6" w:rsidRDefault="00090AD7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090AD7" w:rsidRPr="00F309C6" w:rsidRDefault="00090AD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/ 0,75 điểm</w:t>
            </w:r>
          </w:p>
        </w:tc>
      </w:tr>
      <w:tr w:rsidR="00090AD7" w:rsidRPr="00F309C6" w:rsidTr="00DF2D08">
        <w:tc>
          <w:tcPr>
            <w:tcW w:w="988" w:type="dxa"/>
            <w:vMerge/>
          </w:tcPr>
          <w:p w:rsidR="00090AD7" w:rsidRPr="00F309C6" w:rsidRDefault="00090AD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b/ Vì hệ có nghiệm (x, y) = (1; -1) nên ta có</w:t>
            </w:r>
            <w:r w:rsidRPr="00F309C6">
              <w:rPr>
                <w:position w:val="-30"/>
                <w:sz w:val="28"/>
                <w:szCs w:val="28"/>
              </w:rPr>
              <w:object w:dxaOrig="1140" w:dyaOrig="720">
                <v:shape id="_x0000_i1039" type="#_x0000_t75" style="width:57pt;height:36pt" o:ole="">
                  <v:imagedata r:id="rId35" o:title=""/>
                </v:shape>
                <o:OLEObject Type="Embed" ProgID="Equation.DSMT4" ShapeID="_x0000_i1039" DrawAspect="Content" ObjectID="_1644216251" r:id="rId36"/>
              </w:object>
            </w: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D917AC" w:rsidRPr="00F309C6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400" w:dyaOrig="720">
                <v:shape id="_x0000_i1040" type="#_x0000_t75" style="width:120.75pt;height:36pt" o:ole="">
                  <v:imagedata r:id="rId37" o:title=""/>
                </v:shape>
                <o:OLEObject Type="Embed" ProgID="Equation.DSMT4" ShapeID="_x0000_i1040" DrawAspect="Content" ObjectID="_1644216252" r:id="rId38"/>
              </w:object>
            </w:r>
          </w:p>
          <w:p w:rsidR="00090AD7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Vậ</w:t>
            </w:r>
            <w:r w:rsidR="00D917AC"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y a =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2; b = </w:t>
            </w:r>
            <w:r w:rsidR="00D917AC" w:rsidRPr="00F309C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DF2D08" w:rsidRPr="00F309C6" w:rsidRDefault="00DF2D08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AD7" w:rsidRPr="00F309C6" w:rsidRDefault="00090AD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RPr="00F309C6" w:rsidTr="00DF2D08">
        <w:tc>
          <w:tcPr>
            <w:tcW w:w="988" w:type="dxa"/>
            <w:vMerge w:val="restart"/>
            <w:vAlign w:val="center"/>
          </w:tcPr>
          <w:p w:rsidR="007642F0" w:rsidRPr="00F309C6" w:rsidRDefault="007642F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ài 3 (2,5 điểm)</w:t>
            </w:r>
          </w:p>
          <w:p w:rsidR="007642F0" w:rsidRPr="00F309C6" w:rsidRDefault="007642F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1a/ 0,5 điểm</w:t>
            </w:r>
          </w:p>
        </w:tc>
      </w:tr>
      <w:tr w:rsidR="007642F0" w:rsidRPr="00F309C6" w:rsidTr="00DF2D08">
        <w:tc>
          <w:tcPr>
            <w:tcW w:w="988" w:type="dxa"/>
            <w:vMerge/>
            <w:vAlign w:val="center"/>
          </w:tcPr>
          <w:p w:rsidR="007642F0" w:rsidRPr="00F309C6" w:rsidRDefault="007642F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ới m = 1, ta có phương trình 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– 6x + 5 = 0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Xét a + b + c = 1 + (-6) + 5 = 0, 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phương trình có 2 nghiệm phân biệt 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1; 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5.</w:t>
            </w: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RPr="00F309C6" w:rsidTr="00DF2D08">
        <w:tc>
          <w:tcPr>
            <w:tcW w:w="988" w:type="dxa"/>
            <w:vMerge/>
            <w:vAlign w:val="center"/>
          </w:tcPr>
          <w:p w:rsidR="007642F0" w:rsidRPr="00F309C6" w:rsidRDefault="007642F0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1b/ 0,75 điểm</w:t>
            </w:r>
          </w:p>
        </w:tc>
      </w:tr>
      <w:tr w:rsidR="007642F0" w:rsidRPr="00F309C6" w:rsidTr="00D80A06">
        <w:trPr>
          <w:trHeight w:val="689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r w:rsidRPr="00F309C6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7160" w:dyaOrig="480">
                <v:shape id="_x0000_i1041" type="#_x0000_t75" style="width:376.5pt;height:26.25pt" o:ole="">
                  <v:imagedata r:id="rId39" o:title=""/>
                </v:shape>
                <o:OLEObject Type="Embed" ProgID="Equation.DSMT4" ShapeID="_x0000_i1041" DrawAspect="Content" ObjectID="_1644216253" r:id="rId40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Phương trình (1) có 2 nghiệm 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; 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khi 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+ 14m + 1 ≥ 0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Theo định lý Viets, ta có </w:t>
            </w:r>
            <w:r w:rsidRPr="00F309C6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0" w:dyaOrig="760" w14:anchorId="02157380">
                <v:shape id="_x0000_i1042" type="#_x0000_t75" style="width:87pt;height:41.25pt" o:ole="">
                  <v:imagedata r:id="rId41" o:title=""/>
                </v:shape>
                <o:OLEObject Type="Embed" ProgID="Equation.DSMT4" ShapeID="_x0000_i1042" DrawAspect="Content" ObjectID="_1644216254" r:id="rId42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642F0" w:rsidRPr="00F309C6" w:rsidTr="00DF2D08">
        <w:trPr>
          <w:trHeight w:val="1827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Theo đề bài:</w:t>
            </w:r>
            <w:r w:rsidRPr="00F309C6">
              <w:rPr>
                <w:rFonts w:ascii="Times New Roman" w:hAnsi="Times New Roman" w:cs="Times New Roman"/>
                <w:position w:val="-52"/>
                <w:sz w:val="28"/>
                <w:szCs w:val="28"/>
              </w:rPr>
              <w:object w:dxaOrig="6540" w:dyaOrig="1160">
                <v:shape id="_x0000_i1043" type="#_x0000_t75" style="width:390.75pt;height:69pt" o:ole="">
                  <v:imagedata r:id="rId43" o:title=""/>
                </v:shape>
                <o:OLEObject Type="Embed" ProgID="Equation.DSMT4" ShapeID="_x0000_i1043" DrawAspect="Content" ObjectID="_1644216255" r:id="rId44"/>
              </w:object>
            </w: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642F0" w:rsidRPr="00F309C6" w:rsidTr="00DF2D08">
        <w:trPr>
          <w:trHeight w:val="1544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Với m = -2,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= -23 &lt; 0 (loại)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Với m = 3 ,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= 52 &gt; 0 (nhận)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Vậy m = 3 thì phương trình (1) có nghiệm 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, 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thỏa mãn </w:t>
            </w:r>
            <w:r w:rsidRPr="00F309C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80" w14:anchorId="7A9D29C7">
                <v:shape id="_x0000_i1044" type="#_x0000_t75" style="width:96.75pt;height:21pt" o:ole="">
                  <v:imagedata r:id="rId15" o:title=""/>
                </v:shape>
                <o:OLEObject Type="Embed" ProgID="Equation.DSMT4" ShapeID="_x0000_i1044" DrawAspect="Content" ObjectID="_1644216256" r:id="rId45"/>
              </w:object>
            </w: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642F0" w:rsidRPr="00F309C6" w:rsidTr="00DF2D08">
        <w:trPr>
          <w:trHeight w:val="287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2a/ 0,5 điểm</w:t>
            </w:r>
          </w:p>
        </w:tc>
      </w:tr>
      <w:tr w:rsidR="007642F0" w:rsidRPr="00F309C6" w:rsidTr="00DF2D08">
        <w:trPr>
          <w:trHeight w:val="1544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a/  Số tiền cô Tâ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hải trả khi đi theo gói cước 1 là :</w:t>
            </w:r>
          </w:p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10.6000 + 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5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.2500 = 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225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0 đồng.</w:t>
            </w:r>
          </w:p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Số tiền cô Tâ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hải trả khi đi theo gói cước 2 là :</w:t>
            </w:r>
          </w:p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5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.4000 = 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40000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đồng &gt;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22500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đồng. </w:t>
            </w: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RPr="00F309C6" w:rsidTr="00DF2D08">
        <w:trPr>
          <w:trHeight w:val="298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ậy cô Tâm nên chọn gói cước 1 có lợi hơn.</w:t>
            </w: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642F0" w:rsidRPr="00F309C6" w:rsidTr="00DF2D08">
        <w:trPr>
          <w:trHeight w:val="298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2b/ 0,5 điểm</w:t>
            </w:r>
          </w:p>
        </w:tc>
      </w:tr>
      <w:tr w:rsidR="007642F0" w:rsidRPr="00F309C6" w:rsidTr="00DF2D08">
        <w:trPr>
          <w:trHeight w:val="298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b) Vì cô chọn gói cước 1 có lợi hơn nên x &gt; 10.</w:t>
            </w:r>
          </w:p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Số tiền cô Tâm phải trả khi đi theo gói cước 1 là :</w:t>
            </w:r>
          </w:p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.6000 + (x-10).2500 = 2500x + 35000.</w:t>
            </w:r>
          </w:p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Số tiền cô Tâm phải trả khi đi theo gói cước 2 là :4000.x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 đồng)</w:t>
            </w:r>
          </w:p>
          <w:p w:rsidR="007642F0" w:rsidRPr="00F309C6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ì đi theo gói cước 1 có lợi hơn nên 2500x + 35000 &lt; 4000x</w:t>
            </w: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642F0" w:rsidRPr="00F309C6" w:rsidTr="00DF2D08">
        <w:trPr>
          <w:trHeight w:val="590"/>
        </w:trPr>
        <w:tc>
          <w:tcPr>
            <w:tcW w:w="988" w:type="dxa"/>
            <w:vMerge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7642F0" w:rsidRDefault="007642F0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Suy ra 1500x &gt; 35000 hay x &gt;</w:t>
            </w:r>
            <w:r w:rsidRPr="00F309C6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375" w:dyaOrig="720">
                <v:shape id="_x0000_i1045" type="#_x0000_t75" style="width:18pt;height:36pt" o:ole="">
                  <v:imagedata r:id="rId46" o:title=""/>
                </v:shape>
                <o:OLEObject Type="Embed" ProgID="Equation.DSMT4" ShapeID="_x0000_i1045" DrawAspect="Content" ObjectID="_1644216257" r:id="rId47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(km).</w:t>
            </w:r>
          </w:p>
          <w:p w:rsidR="00D80A06" w:rsidRPr="00F309C6" w:rsidRDefault="00D80A06" w:rsidP="00D80A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642F0" w:rsidRPr="00F309C6" w:rsidRDefault="007642F0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3893" w:rsidRPr="00F309C6" w:rsidTr="00DF2D08">
        <w:tc>
          <w:tcPr>
            <w:tcW w:w="988" w:type="dxa"/>
            <w:vMerge w:val="restart"/>
            <w:vAlign w:val="center"/>
          </w:tcPr>
          <w:p w:rsidR="00583893" w:rsidRPr="00F309C6" w:rsidRDefault="00583893" w:rsidP="00D80A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ài 4 (3,5 điểm)</w:t>
            </w:r>
          </w:p>
          <w:p w:rsidR="00583893" w:rsidRPr="00F309C6" w:rsidRDefault="00583893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583893" w:rsidRPr="00F309C6" w:rsidRDefault="00583893" w:rsidP="00D80A0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28C1574" wp14:editId="431FDC88">
                  <wp:extent cx="1971675" cy="287125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7918" cy="2880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5301D" w:rsidRPr="00F309C6" w:rsidTr="00DF2D08">
        <w:tc>
          <w:tcPr>
            <w:tcW w:w="988" w:type="dxa"/>
            <w:vMerge/>
            <w:vAlign w:val="center"/>
          </w:tcPr>
          <w:p w:rsidR="0005301D" w:rsidRPr="00F309C6" w:rsidRDefault="0005301D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05301D" w:rsidRPr="00F309C6" w:rsidRDefault="002025DE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>1/</w:t>
            </w:r>
            <w:r w:rsidR="005822F3" w:rsidRPr="00F309C6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>a : 0,75</w:t>
            </w:r>
            <w:r w:rsidR="0005301D" w:rsidRPr="00F309C6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 điểm</w:t>
            </w:r>
          </w:p>
        </w:tc>
      </w:tr>
      <w:tr w:rsidR="00583893" w:rsidRPr="00F309C6" w:rsidTr="00DF2D08">
        <w:tc>
          <w:tcPr>
            <w:tcW w:w="988" w:type="dxa"/>
            <w:vMerge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583893" w:rsidRPr="00F309C6" w:rsidRDefault="002025DE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a/</w:t>
            </w:r>
            <w:r w:rsidR="00583893"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Xét tứ giác AHEK có: </w:t>
            </w:r>
            <w:r w:rsidR="00583893" w:rsidRPr="00F309C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100" w:dyaOrig="440">
                <v:shape id="_x0000_i1046" type="#_x0000_t75" style="width:412.5pt;height:26.25pt" o:ole="">
                  <v:imagedata r:id="rId49" o:title=""/>
                </v:shape>
                <o:OLEObject Type="Embed" ProgID="Equation.DSMT4" ShapeID="_x0000_i1046" DrawAspect="Content" ObjectID="_1644216258" r:id="rId50"/>
              </w:object>
            </w:r>
            <w:r w:rsidR="00583893"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0117" w:rsidRPr="00F309C6" w:rsidTr="00DF2D08">
        <w:tc>
          <w:tcPr>
            <w:tcW w:w="988" w:type="dxa"/>
            <w:vMerge/>
          </w:tcPr>
          <w:p w:rsidR="00A90117" w:rsidRPr="00F309C6" w:rsidRDefault="00A9011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A90117" w:rsidRPr="00F309C6" w:rsidRDefault="00A901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939" w:dyaOrig="340">
                <v:shape id="_x0000_i1047" type="#_x0000_t75" style="width:96.75pt;height:18pt" o:ole="">
                  <v:imagedata r:id="rId51" o:title=""/>
                </v:shape>
                <o:OLEObject Type="Embed" ProgID="Equation.DSMT4" ShapeID="_x0000_i1047" DrawAspect="Content" ObjectID="_1644216259" r:id="rId52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48" type="#_x0000_t75" style="width:15pt;height:11.25pt" o:ole="">
                  <v:imagedata r:id="rId53" o:title=""/>
                </v:shape>
                <o:OLEObject Type="Embed" ProgID="Equation.DSMT4" ShapeID="_x0000_i1048" DrawAspect="Content" ObjectID="_1644216260" r:id="rId54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Tứ giác AHKE nội tiếp (đpcm).</w:t>
            </w:r>
          </w:p>
        </w:tc>
        <w:tc>
          <w:tcPr>
            <w:tcW w:w="993" w:type="dxa"/>
          </w:tcPr>
          <w:p w:rsidR="00A90117" w:rsidRPr="00F309C6" w:rsidRDefault="00D31E89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A90117" w:rsidRPr="00F309C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C8755A" w:rsidRPr="00F309C6" w:rsidTr="00DF2D08">
        <w:tc>
          <w:tcPr>
            <w:tcW w:w="988" w:type="dxa"/>
            <w:vMerge/>
          </w:tcPr>
          <w:p w:rsidR="00C8755A" w:rsidRPr="00F309C6" w:rsidRDefault="00C8755A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C8755A" w:rsidRPr="00F309C6" w:rsidRDefault="00C8755A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1/b: 1,25 điểm</w:t>
            </w:r>
          </w:p>
        </w:tc>
      </w:tr>
      <w:tr w:rsidR="00A90117" w:rsidRPr="00F309C6" w:rsidTr="00DF2D08">
        <w:tc>
          <w:tcPr>
            <w:tcW w:w="988" w:type="dxa"/>
            <w:vMerge/>
          </w:tcPr>
          <w:p w:rsidR="00A90117" w:rsidRPr="00F309C6" w:rsidRDefault="00A9011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A90117" w:rsidRPr="00F309C6" w:rsidRDefault="00A901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b/ Vì NF và KB cùng vuông góc với AC nên NF // KB,</w:t>
            </w:r>
          </w:p>
          <w:p w:rsidR="00A90117" w:rsidRPr="00F309C6" w:rsidRDefault="00A901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AB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MN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99" w:dyaOrig="340">
                <v:shape id="_x0000_i1049" type="#_x0000_t75" style="width:51pt;height:18pt" o:ole="">
                  <v:imagedata r:id="rId55" o:title=""/>
                </v:shape>
                <o:OLEObject Type="Embed" ProgID="Equation.DSMT4" ShapeID="_x0000_i1049" DrawAspect="Content" ObjectID="_1644216261" r:id="rId56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A90117" w:rsidRPr="00F309C6" w:rsidRDefault="00A901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Có </w:t>
            </w:r>
            <w:r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40" w:dyaOrig="340">
                <v:shape id="_x0000_i1050" type="#_x0000_t75" style="width:66.75pt;height:18pt" o:ole="">
                  <v:imagedata r:id="rId57" o:title=""/>
                </v:shape>
                <o:OLEObject Type="Embed" ProgID="Equation.DSMT4" ShapeID="_x0000_i1050" DrawAspect="Content" ObjectID="_1644216262" r:id="rId58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(đồng vị và KE//FN), </w:t>
            </w:r>
            <w:r w:rsidR="00BB782A"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00" w:dyaOrig="340">
                <v:shape id="_x0000_i1051" type="#_x0000_t75" style="width:63.75pt;height:18pt" o:ole="">
                  <v:imagedata r:id="rId59" o:title=""/>
                </v:shape>
                <o:OLEObject Type="Embed" ProgID="Equation.DSMT4" ShapeID="_x0000_i1051" DrawAspect="Content" ObjectID="_1644216263" r:id="rId60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(so le trong và KE//FN), </w:t>
            </w:r>
          </w:p>
        </w:tc>
        <w:tc>
          <w:tcPr>
            <w:tcW w:w="993" w:type="dxa"/>
            <w:vAlign w:val="center"/>
          </w:tcPr>
          <w:p w:rsidR="00A90117" w:rsidRPr="00F309C6" w:rsidRDefault="00A901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90117" w:rsidRPr="00F309C6" w:rsidRDefault="00A901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0117" w:rsidRPr="00F309C6" w:rsidTr="00DF2D08">
        <w:tc>
          <w:tcPr>
            <w:tcW w:w="988" w:type="dxa"/>
            <w:vMerge/>
          </w:tcPr>
          <w:p w:rsidR="00A90117" w:rsidRPr="00F309C6" w:rsidRDefault="00A9011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A90117" w:rsidRPr="00F309C6" w:rsidRDefault="00A901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40" w:dyaOrig="340">
                <v:shape id="_x0000_i1052" type="#_x0000_t75" style="width:66.75pt;height:18pt" o:ole="">
                  <v:imagedata r:id="rId61" o:title=""/>
                </v:shape>
                <o:OLEObject Type="Embed" ProgID="Equation.DSMT4" ShapeID="_x0000_i1052" DrawAspect="Content" ObjectID="_1644216264" r:id="rId62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(vì </w:t>
            </w:r>
            <w:r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99" w:dyaOrig="340">
                <v:shape id="_x0000_i1053" type="#_x0000_t75" style="width:51pt;height:18pt" o:ole="">
                  <v:imagedata r:id="rId55" o:title=""/>
                </v:shape>
                <o:OLEObject Type="Embed" ProgID="Equation.DSMT4" ShapeID="_x0000_i1053" DrawAspect="Content" ObjectID="_1644216265" r:id="rId63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80" w:dyaOrig="340">
                <v:shape id="_x0000_i1054" type="#_x0000_t75" style="width:63.75pt;height:18pt" o:ole="">
                  <v:imagedata r:id="rId64" o:title=""/>
                </v:shape>
                <o:OLEObject Type="Embed" ProgID="Equation.DSMT4" ShapeID="_x0000_i1054" DrawAspect="Content" ObjectID="_1644216266" r:id="rId65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</w:tc>
        <w:tc>
          <w:tcPr>
            <w:tcW w:w="993" w:type="dxa"/>
          </w:tcPr>
          <w:p w:rsidR="00A90117" w:rsidRPr="00F309C6" w:rsidRDefault="00B8210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B7B65" w:rsidRPr="00F309C6" w:rsidTr="00DF2D08">
        <w:tc>
          <w:tcPr>
            <w:tcW w:w="988" w:type="dxa"/>
            <w:vMerge/>
          </w:tcPr>
          <w:p w:rsidR="00EB7B65" w:rsidRPr="00F309C6" w:rsidRDefault="00EB7B65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EB7B65" w:rsidRPr="00F309C6" w:rsidRDefault="00EB7B65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do đó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NFK cân tại K.</w:t>
            </w:r>
          </w:p>
        </w:tc>
        <w:tc>
          <w:tcPr>
            <w:tcW w:w="993" w:type="dxa"/>
          </w:tcPr>
          <w:p w:rsidR="00EB7B65" w:rsidRPr="00F309C6" w:rsidRDefault="00EB7B65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3893" w:rsidRPr="00F309C6" w:rsidTr="00DF2D08">
        <w:trPr>
          <w:trHeight w:val="693"/>
        </w:trPr>
        <w:tc>
          <w:tcPr>
            <w:tcW w:w="988" w:type="dxa"/>
            <w:vMerge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MKN có KE là phân giác của 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00" w:dyaOrig="620">
                <v:shape id="_x0000_i1055" type="#_x0000_t75" style="width:126pt;height:30.75pt" o:ole="">
                  <v:imagedata r:id="rId66" o:title=""/>
                </v:shape>
                <o:OLEObject Type="Embed" ProgID="Equation.DSMT4" ShapeID="_x0000_i1055" DrawAspect="Content" ObjectID="_1644216267" r:id="rId67"/>
              </w:object>
            </w: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Do KE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KC nên KC là phân giác ngoài của 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40" w:dyaOrig="620">
                <v:shape id="_x0000_i1056" type="#_x0000_t75" style="width:126pt;height:30.75pt" o:ole="">
                  <v:imagedata r:id="rId68" o:title=""/>
                </v:shape>
                <o:OLEObject Type="Embed" ProgID="Equation.DSMT4" ShapeID="_x0000_i1056" DrawAspect="Content" ObjectID="_1644216268" r:id="rId69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3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82107" w:rsidRPr="00F309C6" w:rsidTr="00DF2D08">
        <w:tc>
          <w:tcPr>
            <w:tcW w:w="988" w:type="dxa"/>
            <w:vMerge/>
          </w:tcPr>
          <w:p w:rsidR="00B82107" w:rsidRPr="00F309C6" w:rsidRDefault="00B8210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B82107" w:rsidRPr="00F309C6" w:rsidRDefault="00B8210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Từ (1) và (2)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40" w:dyaOrig="620">
                <v:shape id="_x0000_i1057" type="#_x0000_t75" style="width:192.75pt;height:33pt" o:ole="">
                  <v:imagedata r:id="rId70" o:title=""/>
                </v:shape>
                <o:OLEObject Type="Embed" ProgID="Equation.DSMT4" ShapeID="_x0000_i1057" DrawAspect="Content" ObjectID="_1644216269" r:id="rId71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(đpcm)</w:t>
            </w:r>
          </w:p>
        </w:tc>
        <w:tc>
          <w:tcPr>
            <w:tcW w:w="993" w:type="dxa"/>
          </w:tcPr>
          <w:p w:rsidR="00B82107" w:rsidRPr="00F309C6" w:rsidRDefault="00B8210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8755A" w:rsidRPr="00F309C6" w:rsidTr="00DF2D08">
        <w:tc>
          <w:tcPr>
            <w:tcW w:w="988" w:type="dxa"/>
            <w:vMerge/>
          </w:tcPr>
          <w:p w:rsidR="00C8755A" w:rsidRPr="00F309C6" w:rsidRDefault="00C8755A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C8755A" w:rsidRPr="00F309C6" w:rsidRDefault="00C8755A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1/c: 0,75 điểm</w:t>
            </w:r>
          </w:p>
        </w:tc>
      </w:tr>
      <w:tr w:rsidR="00583893" w:rsidRPr="00F309C6" w:rsidTr="00DF2D08">
        <w:trPr>
          <w:trHeight w:val="596"/>
        </w:trPr>
        <w:tc>
          <w:tcPr>
            <w:tcW w:w="988" w:type="dxa"/>
            <w:vMerge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+/ KE = KC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KEC vuông cân tại K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80" w:dyaOrig="360">
                <v:shape id="_x0000_i1058" type="#_x0000_t75" style="width:124.5pt;height:18pt" o:ole="">
                  <v:imagedata r:id="rId72" o:title=""/>
                </v:shape>
                <o:OLEObject Type="Embed" ProgID="Equation.DSMT4" ShapeID="_x0000_i1058" DrawAspect="Content" ObjectID="_1644216270" r:id="rId73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(đối đỉnh) </w:t>
            </w:r>
            <w:r w:rsidRPr="00F309C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80" w:dyaOrig="360">
                <v:shape id="_x0000_i1059" type="#_x0000_t75" style="width:73.5pt;height:19.5pt" o:ole="">
                  <v:imagedata r:id="rId74" o:title=""/>
                </v:shape>
                <o:OLEObject Type="Embed" ProgID="Equation.DSMT4" ShapeID="_x0000_i1059" DrawAspect="Content" ObjectID="_1644216271" r:id="rId75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(vì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HEB vuông tại H)</w:t>
            </w:r>
          </w:p>
        </w:tc>
        <w:tc>
          <w:tcPr>
            <w:tcW w:w="993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44217" w:rsidRPr="00F309C6" w:rsidTr="007A589E">
        <w:trPr>
          <w:trHeight w:val="676"/>
        </w:trPr>
        <w:tc>
          <w:tcPr>
            <w:tcW w:w="988" w:type="dxa"/>
            <w:vMerge/>
          </w:tcPr>
          <w:p w:rsidR="00244217" w:rsidRPr="00F309C6" w:rsidRDefault="0024421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244217" w:rsidRPr="00F309C6" w:rsidRDefault="000B44B5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+/ </w:t>
            </w:r>
            <w:r w:rsidR="00244217"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244217"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OKB cân tại O có </w:t>
            </w:r>
            <w:r w:rsidR="00244217" w:rsidRPr="00F309C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20" w:dyaOrig="340">
                <v:shape id="_x0000_i1060" type="#_x0000_t75" style="width:63.75pt;height:19.5pt" o:ole="">
                  <v:imagedata r:id="rId76" o:title=""/>
                </v:shape>
                <o:OLEObject Type="Embed" ProgID="Equation.DSMT4" ShapeID="_x0000_i1060" DrawAspect="Content" ObjectID="_1644216272" r:id="rId77"/>
              </w:object>
            </w:r>
            <w:r w:rsidR="00244217"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nên </w:t>
            </w:r>
            <w:r w:rsidR="00244217"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="00244217"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OKB vuông tại O </w:t>
            </w:r>
            <w:r w:rsidR="00244217"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="00244217" w:rsidRPr="00F309C6">
              <w:rPr>
                <w:rFonts w:ascii="Times New Roman" w:hAnsi="Times New Roman" w:cs="Times New Roman"/>
                <w:sz w:val="28"/>
                <w:szCs w:val="28"/>
              </w:rPr>
              <w:t>OK//MN (cùng vuông góc với AB) (đpcm)</w:t>
            </w:r>
          </w:p>
          <w:p w:rsidR="00244217" w:rsidRPr="00F309C6" w:rsidRDefault="002442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+/ Kẻ đường kính KK’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KK’M vuông tại M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K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+ K’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= KK’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= 4R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3" w:type="dxa"/>
          </w:tcPr>
          <w:p w:rsidR="00244217" w:rsidRPr="00F309C6" w:rsidRDefault="002442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44217" w:rsidRPr="00F309C6" w:rsidTr="00DF2D08">
        <w:tc>
          <w:tcPr>
            <w:tcW w:w="988" w:type="dxa"/>
            <w:vMerge/>
          </w:tcPr>
          <w:p w:rsidR="00244217" w:rsidRPr="00F309C6" w:rsidRDefault="00244217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244217" w:rsidRPr="00F309C6" w:rsidRDefault="002442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Lại có KK’//MN (cùng vuông góc với AB)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cung K’M = cung KN (t/c 2 dây song song chắn 2 cung bằng nhau)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K’M = KN.</w:t>
            </w:r>
          </w:p>
          <w:p w:rsidR="00244217" w:rsidRPr="00F309C6" w:rsidRDefault="002442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Vậy K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+ KN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= 4R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(đpcm).</w:t>
            </w:r>
          </w:p>
        </w:tc>
        <w:tc>
          <w:tcPr>
            <w:tcW w:w="993" w:type="dxa"/>
          </w:tcPr>
          <w:p w:rsidR="00244217" w:rsidRPr="00F309C6" w:rsidRDefault="002442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44217" w:rsidRPr="00F309C6" w:rsidRDefault="00244217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C536A" w:rsidRPr="00F309C6" w:rsidTr="00DF2D08">
        <w:tc>
          <w:tcPr>
            <w:tcW w:w="988" w:type="dxa"/>
            <w:vMerge/>
          </w:tcPr>
          <w:p w:rsidR="002C536A" w:rsidRPr="00F309C6" w:rsidRDefault="002C536A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2C536A" w:rsidRPr="00F309C6" w:rsidRDefault="002C536A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2/: 0,5 điểm</w:t>
            </w:r>
          </w:p>
        </w:tc>
      </w:tr>
      <w:tr w:rsidR="005F7EE2" w:rsidRPr="00F309C6" w:rsidTr="00DF2D08">
        <w:tc>
          <w:tcPr>
            <w:tcW w:w="988" w:type="dxa"/>
            <w:vMerge/>
          </w:tcPr>
          <w:p w:rsidR="005F7EE2" w:rsidRPr="00F309C6" w:rsidRDefault="005F7EE2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5F7EE2" w:rsidRPr="00F309C6" w:rsidRDefault="005F7EE2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Gọi thể tích của hình trụ là V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= 35dm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93" w:type="dxa"/>
          </w:tcPr>
          <w:p w:rsidR="005F7EE2" w:rsidRPr="00F309C6" w:rsidRDefault="005F7EE2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3893" w:rsidRPr="00F309C6" w:rsidTr="00DF2D08">
        <w:tc>
          <w:tcPr>
            <w:tcW w:w="988" w:type="dxa"/>
            <w:vMerge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Thể tích hình cầu </w:t>
            </w:r>
            <w:r w:rsidR="009D3036"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đường kính 6dm 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là 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20">
                <v:shape id="_x0000_i1061" type="#_x0000_t75" style="width:116.25pt;height:30.75pt" o:ole="">
                  <v:imagedata r:id="rId78" o:title=""/>
                </v:shape>
                <o:OLEObject Type="Embed" ProgID="Equation.DSMT4" ShapeID="_x0000_i1061" DrawAspect="Content" ObjectID="_1644216273" r:id="rId79"/>
              </w:object>
            </w: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Suy ra V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&lt;V</w:t>
            </w:r>
            <w:r w:rsidRPr="00F309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3" w:type="dxa"/>
          </w:tcPr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3893" w:rsidRPr="00F309C6" w:rsidRDefault="00583893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7620F" w:rsidRPr="00F309C6" w:rsidTr="00DF2D08">
        <w:tc>
          <w:tcPr>
            <w:tcW w:w="988" w:type="dxa"/>
            <w:vMerge w:val="restart"/>
            <w:vAlign w:val="center"/>
          </w:tcPr>
          <w:p w:rsidR="00F7620F" w:rsidRPr="00F309C6" w:rsidRDefault="00F7620F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7620F" w:rsidRPr="00F309C6" w:rsidRDefault="00F7620F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ài 5 (1,0 điểm</w:t>
            </w:r>
          </w:p>
        </w:tc>
        <w:tc>
          <w:tcPr>
            <w:tcW w:w="9214" w:type="dxa"/>
            <w:gridSpan w:val="2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a/: 0,25 điểm</w:t>
            </w:r>
          </w:p>
        </w:tc>
      </w:tr>
      <w:tr w:rsidR="00F7620F" w:rsidRPr="00F309C6" w:rsidTr="00DF2D08">
        <w:tc>
          <w:tcPr>
            <w:tcW w:w="988" w:type="dxa"/>
            <w:vMerge/>
          </w:tcPr>
          <w:p w:rsidR="00F7620F" w:rsidRPr="00F309C6" w:rsidRDefault="00F7620F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Áp dụng bất đẳng thức Cosi cho 2 số a, b dương, ta có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340">
                <v:shape id="_x0000_i1062" type="#_x0000_t75" style="width:73.5pt;height:19.5pt" o:ole="">
                  <v:imagedata r:id="rId80" o:title=""/>
                </v:shape>
                <o:OLEObject Type="Embed" ProgID="Equation.DSMT4" ShapeID="_x0000_i1062" DrawAspect="Content" ObjectID="_1644216274" r:id="rId81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,  </w:t>
            </w:r>
            <w:r w:rsidRPr="00F309C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400" w:dyaOrig="700">
                <v:shape id="_x0000_i1063" type="#_x0000_t75" style="width:77.25pt;height:39pt" o:ole="">
                  <v:imagedata r:id="rId82" o:title=""/>
                </v:shape>
                <o:OLEObject Type="Embed" ProgID="Equation.DSMT4" ShapeID="_x0000_i1063" DrawAspect="Content" ObjectID="_1644216275" r:id="rId83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09C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780" w:dyaOrig="680">
                <v:shape id="_x0000_i1064" type="#_x0000_t75" style="width:307.5pt;height:36pt" o:ole="">
                  <v:imagedata r:id="rId84" o:title=""/>
                </v:shape>
                <o:OLEObject Type="Embed" ProgID="Equation.DSMT4" ShapeID="_x0000_i1064" DrawAspect="Content" ObjectID="_1644216276" r:id="rId85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(đpcm)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Dấu bằng xảy ra khi a = b.</w:t>
            </w:r>
          </w:p>
        </w:tc>
        <w:tc>
          <w:tcPr>
            <w:tcW w:w="993" w:type="dxa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7620F" w:rsidRPr="00F309C6" w:rsidTr="00DF2D08">
        <w:tc>
          <w:tcPr>
            <w:tcW w:w="988" w:type="dxa"/>
            <w:vMerge/>
            <w:vAlign w:val="center"/>
          </w:tcPr>
          <w:p w:rsidR="00F7620F" w:rsidRPr="00F309C6" w:rsidRDefault="00F7620F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214" w:type="dxa"/>
            <w:gridSpan w:val="2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b/>
                <w:sz w:val="28"/>
                <w:szCs w:val="28"/>
              </w:rPr>
              <w:t>b/: 0,75 điểm</w:t>
            </w:r>
          </w:p>
        </w:tc>
      </w:tr>
      <w:tr w:rsidR="00F7620F" w:rsidRPr="00F309C6" w:rsidTr="00DF2D08">
        <w:tc>
          <w:tcPr>
            <w:tcW w:w="988" w:type="dxa"/>
            <w:vMerge/>
            <w:vAlign w:val="center"/>
          </w:tcPr>
          <w:p w:rsidR="00F7620F" w:rsidRPr="00F309C6" w:rsidRDefault="00F7620F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Theo câu a/ ta có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position w:val="-76"/>
                <w:sz w:val="28"/>
                <w:szCs w:val="28"/>
              </w:rPr>
              <w:object w:dxaOrig="7640" w:dyaOrig="1640">
                <v:shape id="_x0000_i1065" type="#_x0000_t75" style="width:381pt;height:81.75pt" o:ole="">
                  <v:imagedata r:id="rId86" o:title=""/>
                </v:shape>
                <o:OLEObject Type="Embed" ProgID="Equation.DSMT4" ShapeID="_x0000_i1065" DrawAspect="Content" ObjectID="_1644216277" r:id="rId87"/>
              </w:object>
            </w:r>
          </w:p>
        </w:tc>
        <w:tc>
          <w:tcPr>
            <w:tcW w:w="993" w:type="dxa"/>
            <w:vAlign w:val="center"/>
          </w:tcPr>
          <w:p w:rsidR="00F7620F" w:rsidRPr="00F309C6" w:rsidRDefault="00F7620F" w:rsidP="00D80A0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7620F" w:rsidRPr="00F309C6" w:rsidTr="00DF2D08">
        <w:trPr>
          <w:trHeight w:val="3690"/>
        </w:trPr>
        <w:tc>
          <w:tcPr>
            <w:tcW w:w="988" w:type="dxa"/>
            <w:vMerge/>
            <w:vAlign w:val="center"/>
          </w:tcPr>
          <w:p w:rsidR="00F7620F" w:rsidRPr="00F309C6" w:rsidRDefault="00F7620F" w:rsidP="00D80A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Hoàn toàn tương tự, ta cũng có 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position w:val="-70"/>
                <w:sz w:val="28"/>
                <w:szCs w:val="28"/>
              </w:rPr>
              <w:object w:dxaOrig="4280" w:dyaOrig="1520">
                <v:shape id="_x0000_i1066" type="#_x0000_t75" style="width:214.5pt;height:75pt" o:ole="">
                  <v:imagedata r:id="rId88" o:title=""/>
                </v:shape>
                <o:OLEObject Type="Embed" ProgID="Equation.DSMT4" ShapeID="_x0000_i1066" DrawAspect="Content" ObjectID="_1644216278" r:id="rId89"/>
              </w:objec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Cộng từng vế 3 bất đẳng thức ta được: 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7020" w:dyaOrig="1480" w14:anchorId="60B919FE">
                <v:shape id="_x0000_i1067" type="#_x0000_t75" style="width:351.75pt;height:73.5pt" o:ole="">
                  <v:imagedata r:id="rId90" o:title=""/>
                </v:shape>
                <o:OLEObject Type="Embed" ProgID="Equation.DSMT4" ShapeID="_x0000_i1067" DrawAspect="Content" ObjectID="_1644216279" r:id="rId91"/>
              </w:object>
            </w:r>
          </w:p>
        </w:tc>
        <w:tc>
          <w:tcPr>
            <w:tcW w:w="993" w:type="dxa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620F" w:rsidRPr="00F309C6" w:rsidTr="00DF2D08">
        <w:trPr>
          <w:trHeight w:val="1257"/>
        </w:trPr>
        <w:tc>
          <w:tcPr>
            <w:tcW w:w="988" w:type="dxa"/>
            <w:vMerge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Dấu bằng xảy ra khi x = y = z =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8" type="#_x0000_t75" style="width:11.25pt;height:30.75pt" o:ole="">
                  <v:imagedata r:id="rId92" o:title=""/>
                </v:shape>
                <o:OLEObject Type="Embed" ProgID="Equation.DSMT4" ShapeID="_x0000_i1068" DrawAspect="Content" ObjectID="_1644216280" r:id="rId93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Vậy GTLN của biểu thức P là 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9" type="#_x0000_t75" style="width:11.25pt;height:30.75pt" o:ole="">
                  <v:imagedata r:id="rId94" o:title=""/>
                </v:shape>
                <o:OLEObject Type="Embed" ProgID="Equation.DSMT4" ShapeID="_x0000_i1069" DrawAspect="Content" ObjectID="_1644216281" r:id="rId95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 xml:space="preserve"> khi x = y = z =</w:t>
            </w:r>
            <w:r w:rsidRPr="00F309C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70" type="#_x0000_t75" style="width:11.25pt;height:30.75pt" o:ole="">
                  <v:imagedata r:id="rId92" o:title=""/>
                </v:shape>
                <o:OLEObject Type="Embed" ProgID="Equation.DSMT4" ShapeID="_x0000_i1070" DrawAspect="Content" ObjectID="_1644216282" r:id="rId96"/>
              </w:object>
            </w: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3" w:type="dxa"/>
          </w:tcPr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20F" w:rsidRPr="00F309C6" w:rsidRDefault="00F7620F" w:rsidP="00D80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309C6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996128" w:rsidRPr="00F309C6" w:rsidRDefault="00996128" w:rsidP="00D80A0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328FE" w:rsidRPr="00F309C6" w:rsidRDefault="000328FE" w:rsidP="00D80A0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0328FE" w:rsidRPr="00F309C6" w:rsidSect="00F309C6">
      <w:footerReference w:type="default" r:id="rId97"/>
      <w:type w:val="continuous"/>
      <w:pgSz w:w="11909" w:h="16834" w:code="9"/>
      <w:pgMar w:top="737" w:right="737" w:bottom="737" w:left="1134" w:header="567" w:footer="567" w:gutter="0"/>
      <w:cols w:space="720"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10AE" w:rsidRDefault="00EA10AE" w:rsidP="00C67953">
      <w:pPr>
        <w:spacing w:after="0" w:line="240" w:lineRule="auto"/>
      </w:pPr>
      <w:r>
        <w:separator/>
      </w:r>
    </w:p>
  </w:endnote>
  <w:endnote w:type="continuationSeparator" w:id="0">
    <w:p w:rsidR="00EA10AE" w:rsidRDefault="00EA10AE" w:rsidP="00C679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3D25" w:rsidRPr="00047A9C" w:rsidRDefault="00EA10AE" w:rsidP="00047A9C">
    <w:pPr>
      <w:pStyle w:val="Footer"/>
      <w:rPr>
        <w:rFonts w:ascii="Times New Roman" w:hAnsi="Times New Roman" w:cs="Times New Roman"/>
        <w:sz w:val="28"/>
        <w:lang w:val="fr-FR"/>
      </w:rPr>
    </w:pPr>
    <w:hyperlink r:id="rId1" w:history="1">
      <w:r w:rsidR="00047A9C" w:rsidRPr="00047A9C">
        <w:rPr>
          <w:rStyle w:val="Hyperlink"/>
          <w:rFonts w:ascii="Times New Roman" w:hAnsi="Times New Roman" w:cs="Times New Roman"/>
          <w:sz w:val="28"/>
          <w:lang w:val="fr-FR"/>
        </w:rPr>
        <w:t>http://violet.vn/nguyenthienhuongvp77</w:t>
      </w:r>
    </w:hyperlink>
    <w:r w:rsidR="00047A9C" w:rsidRPr="00047A9C">
      <w:rPr>
        <w:rFonts w:ascii="Times New Roman" w:hAnsi="Times New Roman" w:cs="Times New Roman"/>
        <w:sz w:val="28"/>
        <w:lang w:val="fr-FR"/>
      </w:rPr>
      <w:t xml:space="preserve"> </w:t>
    </w:r>
    <w:r w:rsidR="00047A9C" w:rsidRPr="00047A9C">
      <w:rPr>
        <w:rFonts w:ascii="Times New Roman" w:hAnsi="Times New Roman" w:cs="Times New Roman"/>
        <w:sz w:val="28"/>
        <w:lang w:val="fr-F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10AE" w:rsidRDefault="00EA10AE" w:rsidP="00C67953">
      <w:pPr>
        <w:spacing w:after="0" w:line="240" w:lineRule="auto"/>
      </w:pPr>
      <w:r>
        <w:separator/>
      </w:r>
    </w:p>
  </w:footnote>
  <w:footnote w:type="continuationSeparator" w:id="0">
    <w:p w:rsidR="00EA10AE" w:rsidRDefault="00EA10AE" w:rsidP="00C679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ACD88BF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mirrorMargins/>
  <w:defaultTabStop w:val="720"/>
  <w:drawingGridHorizontalSpacing w:val="110"/>
  <w:drawingGridVerticalSpacing w:val="435"/>
  <w:displayHorizont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14C1"/>
    <w:rsid w:val="00000E5F"/>
    <w:rsid w:val="00001F9F"/>
    <w:rsid w:val="00002E7B"/>
    <w:rsid w:val="00011EDF"/>
    <w:rsid w:val="00016E06"/>
    <w:rsid w:val="00023144"/>
    <w:rsid w:val="000328FE"/>
    <w:rsid w:val="00047A9C"/>
    <w:rsid w:val="000506A8"/>
    <w:rsid w:val="0005301D"/>
    <w:rsid w:val="000579C0"/>
    <w:rsid w:val="00060357"/>
    <w:rsid w:val="00063AF8"/>
    <w:rsid w:val="0007549F"/>
    <w:rsid w:val="00081984"/>
    <w:rsid w:val="00081B1F"/>
    <w:rsid w:val="000865AC"/>
    <w:rsid w:val="00090AD7"/>
    <w:rsid w:val="000930E5"/>
    <w:rsid w:val="000973E4"/>
    <w:rsid w:val="000A3C99"/>
    <w:rsid w:val="000A3DD6"/>
    <w:rsid w:val="000B3C1B"/>
    <w:rsid w:val="000B44B5"/>
    <w:rsid w:val="000B4C1A"/>
    <w:rsid w:val="000D36E4"/>
    <w:rsid w:val="000D78C8"/>
    <w:rsid w:val="000E1722"/>
    <w:rsid w:val="000E7BEE"/>
    <w:rsid w:val="000F12AE"/>
    <w:rsid w:val="001048D2"/>
    <w:rsid w:val="00106980"/>
    <w:rsid w:val="00107A1D"/>
    <w:rsid w:val="001130D5"/>
    <w:rsid w:val="001263A1"/>
    <w:rsid w:val="00127826"/>
    <w:rsid w:val="00127C29"/>
    <w:rsid w:val="00131327"/>
    <w:rsid w:val="00137CAA"/>
    <w:rsid w:val="001412A3"/>
    <w:rsid w:val="0014622A"/>
    <w:rsid w:val="00146A2A"/>
    <w:rsid w:val="00153BCE"/>
    <w:rsid w:val="00155036"/>
    <w:rsid w:val="001616BE"/>
    <w:rsid w:val="00163A85"/>
    <w:rsid w:val="00166CE3"/>
    <w:rsid w:val="001704B2"/>
    <w:rsid w:val="00173B25"/>
    <w:rsid w:val="001845B9"/>
    <w:rsid w:val="00184EA2"/>
    <w:rsid w:val="00184FE7"/>
    <w:rsid w:val="00185257"/>
    <w:rsid w:val="00197921"/>
    <w:rsid w:val="001B310D"/>
    <w:rsid w:val="001B3924"/>
    <w:rsid w:val="001B50D1"/>
    <w:rsid w:val="001C6A9D"/>
    <w:rsid w:val="001D00BA"/>
    <w:rsid w:val="001D44FE"/>
    <w:rsid w:val="001D534A"/>
    <w:rsid w:val="001D6927"/>
    <w:rsid w:val="001E065B"/>
    <w:rsid w:val="001E2F1B"/>
    <w:rsid w:val="001F1E89"/>
    <w:rsid w:val="001F41C2"/>
    <w:rsid w:val="002025DE"/>
    <w:rsid w:val="002176B2"/>
    <w:rsid w:val="00227B36"/>
    <w:rsid w:val="002355FC"/>
    <w:rsid w:val="00236C30"/>
    <w:rsid w:val="00244217"/>
    <w:rsid w:val="00244330"/>
    <w:rsid w:val="002449FD"/>
    <w:rsid w:val="002458BA"/>
    <w:rsid w:val="002471B3"/>
    <w:rsid w:val="002478F5"/>
    <w:rsid w:val="00253F28"/>
    <w:rsid w:val="00264988"/>
    <w:rsid w:val="00264DC3"/>
    <w:rsid w:val="002710A4"/>
    <w:rsid w:val="0027477C"/>
    <w:rsid w:val="0028185D"/>
    <w:rsid w:val="00282D61"/>
    <w:rsid w:val="00286740"/>
    <w:rsid w:val="002905DF"/>
    <w:rsid w:val="00293118"/>
    <w:rsid w:val="002A2681"/>
    <w:rsid w:val="002B14C1"/>
    <w:rsid w:val="002B19AD"/>
    <w:rsid w:val="002B2E74"/>
    <w:rsid w:val="002B3EB1"/>
    <w:rsid w:val="002B7861"/>
    <w:rsid w:val="002C536A"/>
    <w:rsid w:val="002D25BD"/>
    <w:rsid w:val="002F17A1"/>
    <w:rsid w:val="00305916"/>
    <w:rsid w:val="003079E3"/>
    <w:rsid w:val="00326C43"/>
    <w:rsid w:val="00346587"/>
    <w:rsid w:val="00361060"/>
    <w:rsid w:val="003619C4"/>
    <w:rsid w:val="003622CE"/>
    <w:rsid w:val="0037173F"/>
    <w:rsid w:val="0037699B"/>
    <w:rsid w:val="00381A32"/>
    <w:rsid w:val="00392A0D"/>
    <w:rsid w:val="00397474"/>
    <w:rsid w:val="003A20AB"/>
    <w:rsid w:val="003A44C8"/>
    <w:rsid w:val="003A737B"/>
    <w:rsid w:val="003C3AFE"/>
    <w:rsid w:val="003D1406"/>
    <w:rsid w:val="003D4FBC"/>
    <w:rsid w:val="003D5522"/>
    <w:rsid w:val="00400C2D"/>
    <w:rsid w:val="004035DF"/>
    <w:rsid w:val="00433A7A"/>
    <w:rsid w:val="0046122D"/>
    <w:rsid w:val="00476BFC"/>
    <w:rsid w:val="00481A16"/>
    <w:rsid w:val="004856E5"/>
    <w:rsid w:val="004923A1"/>
    <w:rsid w:val="00496D98"/>
    <w:rsid w:val="004A6886"/>
    <w:rsid w:val="004B072F"/>
    <w:rsid w:val="004B61D8"/>
    <w:rsid w:val="004C7385"/>
    <w:rsid w:val="004D3464"/>
    <w:rsid w:val="004D6A3E"/>
    <w:rsid w:val="004D7AF2"/>
    <w:rsid w:val="004E41FE"/>
    <w:rsid w:val="004E6A04"/>
    <w:rsid w:val="00525E87"/>
    <w:rsid w:val="005301BC"/>
    <w:rsid w:val="00534CCD"/>
    <w:rsid w:val="00535130"/>
    <w:rsid w:val="00541A44"/>
    <w:rsid w:val="00544A89"/>
    <w:rsid w:val="00556524"/>
    <w:rsid w:val="00564019"/>
    <w:rsid w:val="0056443B"/>
    <w:rsid w:val="00564CDC"/>
    <w:rsid w:val="00565377"/>
    <w:rsid w:val="00566415"/>
    <w:rsid w:val="00571DE1"/>
    <w:rsid w:val="00576139"/>
    <w:rsid w:val="00576674"/>
    <w:rsid w:val="005822F3"/>
    <w:rsid w:val="00583893"/>
    <w:rsid w:val="005A70AF"/>
    <w:rsid w:val="005B3A06"/>
    <w:rsid w:val="005C0708"/>
    <w:rsid w:val="005C44A0"/>
    <w:rsid w:val="005D5A9B"/>
    <w:rsid w:val="005E2B67"/>
    <w:rsid w:val="005E3D25"/>
    <w:rsid w:val="005E6CAF"/>
    <w:rsid w:val="005F3DED"/>
    <w:rsid w:val="005F5D38"/>
    <w:rsid w:val="005F7EE2"/>
    <w:rsid w:val="00606C49"/>
    <w:rsid w:val="00614BBF"/>
    <w:rsid w:val="00620D8D"/>
    <w:rsid w:val="00621C7F"/>
    <w:rsid w:val="00652311"/>
    <w:rsid w:val="0066457C"/>
    <w:rsid w:val="006721F7"/>
    <w:rsid w:val="00682ABD"/>
    <w:rsid w:val="00697531"/>
    <w:rsid w:val="006A6A09"/>
    <w:rsid w:val="006B1A0F"/>
    <w:rsid w:val="006B2E10"/>
    <w:rsid w:val="006C06E2"/>
    <w:rsid w:val="006D724F"/>
    <w:rsid w:val="006E1E50"/>
    <w:rsid w:val="006E39CB"/>
    <w:rsid w:val="006F30BD"/>
    <w:rsid w:val="006F567F"/>
    <w:rsid w:val="00701DB9"/>
    <w:rsid w:val="0070425C"/>
    <w:rsid w:val="007043B8"/>
    <w:rsid w:val="007107BF"/>
    <w:rsid w:val="00710C40"/>
    <w:rsid w:val="00722577"/>
    <w:rsid w:val="007231F9"/>
    <w:rsid w:val="00725B39"/>
    <w:rsid w:val="007279BF"/>
    <w:rsid w:val="0073260D"/>
    <w:rsid w:val="00746994"/>
    <w:rsid w:val="0075214A"/>
    <w:rsid w:val="007642F0"/>
    <w:rsid w:val="007667B6"/>
    <w:rsid w:val="0077480B"/>
    <w:rsid w:val="007A12AA"/>
    <w:rsid w:val="007A3162"/>
    <w:rsid w:val="007A3DA7"/>
    <w:rsid w:val="007A589E"/>
    <w:rsid w:val="007A67F7"/>
    <w:rsid w:val="007B6A32"/>
    <w:rsid w:val="007D005A"/>
    <w:rsid w:val="007D3E7D"/>
    <w:rsid w:val="007D759D"/>
    <w:rsid w:val="007E1E9F"/>
    <w:rsid w:val="007E4E85"/>
    <w:rsid w:val="0080086B"/>
    <w:rsid w:val="00823F81"/>
    <w:rsid w:val="00837D80"/>
    <w:rsid w:val="00876B21"/>
    <w:rsid w:val="00880107"/>
    <w:rsid w:val="00880DD5"/>
    <w:rsid w:val="00884E70"/>
    <w:rsid w:val="00887D90"/>
    <w:rsid w:val="008C58F5"/>
    <w:rsid w:val="008D5060"/>
    <w:rsid w:val="00903051"/>
    <w:rsid w:val="00911C5A"/>
    <w:rsid w:val="00924BF0"/>
    <w:rsid w:val="0095426D"/>
    <w:rsid w:val="009718C3"/>
    <w:rsid w:val="00971A07"/>
    <w:rsid w:val="00973EE6"/>
    <w:rsid w:val="009816EB"/>
    <w:rsid w:val="009824DF"/>
    <w:rsid w:val="00984FB2"/>
    <w:rsid w:val="00996128"/>
    <w:rsid w:val="00996561"/>
    <w:rsid w:val="009A4743"/>
    <w:rsid w:val="009A64A2"/>
    <w:rsid w:val="009B5B0C"/>
    <w:rsid w:val="009D3036"/>
    <w:rsid w:val="009D6971"/>
    <w:rsid w:val="009D72CA"/>
    <w:rsid w:val="009F1620"/>
    <w:rsid w:val="009F40EF"/>
    <w:rsid w:val="00A04E16"/>
    <w:rsid w:val="00A10945"/>
    <w:rsid w:val="00A2499F"/>
    <w:rsid w:val="00A265AA"/>
    <w:rsid w:val="00A3789F"/>
    <w:rsid w:val="00A4187E"/>
    <w:rsid w:val="00A44542"/>
    <w:rsid w:val="00A475F0"/>
    <w:rsid w:val="00A50463"/>
    <w:rsid w:val="00A51E96"/>
    <w:rsid w:val="00A548B4"/>
    <w:rsid w:val="00A656E0"/>
    <w:rsid w:val="00A8437D"/>
    <w:rsid w:val="00A90117"/>
    <w:rsid w:val="00A92C9E"/>
    <w:rsid w:val="00A9781C"/>
    <w:rsid w:val="00AA6AE3"/>
    <w:rsid w:val="00AB65FA"/>
    <w:rsid w:val="00AB754C"/>
    <w:rsid w:val="00AB7FA5"/>
    <w:rsid w:val="00AD3589"/>
    <w:rsid w:val="00AD6AA2"/>
    <w:rsid w:val="00AE474A"/>
    <w:rsid w:val="00B13410"/>
    <w:rsid w:val="00B2030B"/>
    <w:rsid w:val="00B20D51"/>
    <w:rsid w:val="00B24F3D"/>
    <w:rsid w:val="00B25F33"/>
    <w:rsid w:val="00B334B9"/>
    <w:rsid w:val="00B47E6F"/>
    <w:rsid w:val="00B54E3C"/>
    <w:rsid w:val="00B63D5E"/>
    <w:rsid w:val="00B70ADB"/>
    <w:rsid w:val="00B76CE8"/>
    <w:rsid w:val="00B82107"/>
    <w:rsid w:val="00BA31A8"/>
    <w:rsid w:val="00BA41BF"/>
    <w:rsid w:val="00BB2FD7"/>
    <w:rsid w:val="00BB6B3A"/>
    <w:rsid w:val="00BB782A"/>
    <w:rsid w:val="00BB7AB8"/>
    <w:rsid w:val="00BC57D5"/>
    <w:rsid w:val="00BC7E06"/>
    <w:rsid w:val="00BD12A5"/>
    <w:rsid w:val="00BE7096"/>
    <w:rsid w:val="00BF03FE"/>
    <w:rsid w:val="00C06515"/>
    <w:rsid w:val="00C100C5"/>
    <w:rsid w:val="00C1561A"/>
    <w:rsid w:val="00C21869"/>
    <w:rsid w:val="00C238AF"/>
    <w:rsid w:val="00C25FCC"/>
    <w:rsid w:val="00C31875"/>
    <w:rsid w:val="00C5013F"/>
    <w:rsid w:val="00C532AF"/>
    <w:rsid w:val="00C612BB"/>
    <w:rsid w:val="00C64330"/>
    <w:rsid w:val="00C677B7"/>
    <w:rsid w:val="00C67953"/>
    <w:rsid w:val="00C838B7"/>
    <w:rsid w:val="00C8755A"/>
    <w:rsid w:val="00C938E8"/>
    <w:rsid w:val="00CA0522"/>
    <w:rsid w:val="00CA0BC1"/>
    <w:rsid w:val="00CA180F"/>
    <w:rsid w:val="00CA33B1"/>
    <w:rsid w:val="00CA45E2"/>
    <w:rsid w:val="00CA5D90"/>
    <w:rsid w:val="00CA5FE3"/>
    <w:rsid w:val="00CD0D9A"/>
    <w:rsid w:val="00CD5069"/>
    <w:rsid w:val="00CE7776"/>
    <w:rsid w:val="00CF16EB"/>
    <w:rsid w:val="00CF2F85"/>
    <w:rsid w:val="00D17022"/>
    <w:rsid w:val="00D21B2C"/>
    <w:rsid w:val="00D24151"/>
    <w:rsid w:val="00D30F31"/>
    <w:rsid w:val="00D31E89"/>
    <w:rsid w:val="00D42C51"/>
    <w:rsid w:val="00D44201"/>
    <w:rsid w:val="00D457BD"/>
    <w:rsid w:val="00D469E5"/>
    <w:rsid w:val="00D55234"/>
    <w:rsid w:val="00D60E3B"/>
    <w:rsid w:val="00D63907"/>
    <w:rsid w:val="00D66EB1"/>
    <w:rsid w:val="00D66EE5"/>
    <w:rsid w:val="00D80A06"/>
    <w:rsid w:val="00D839E8"/>
    <w:rsid w:val="00D8636C"/>
    <w:rsid w:val="00D917AC"/>
    <w:rsid w:val="00D91F14"/>
    <w:rsid w:val="00D943A4"/>
    <w:rsid w:val="00DB6705"/>
    <w:rsid w:val="00DB72FD"/>
    <w:rsid w:val="00DD0220"/>
    <w:rsid w:val="00DD09C2"/>
    <w:rsid w:val="00DD13CE"/>
    <w:rsid w:val="00DF2D08"/>
    <w:rsid w:val="00E071CC"/>
    <w:rsid w:val="00E10338"/>
    <w:rsid w:val="00E16987"/>
    <w:rsid w:val="00E22E8A"/>
    <w:rsid w:val="00E42939"/>
    <w:rsid w:val="00E438F3"/>
    <w:rsid w:val="00E46CC9"/>
    <w:rsid w:val="00E515C9"/>
    <w:rsid w:val="00E62432"/>
    <w:rsid w:val="00E63FCA"/>
    <w:rsid w:val="00E71687"/>
    <w:rsid w:val="00E72C9A"/>
    <w:rsid w:val="00E7341B"/>
    <w:rsid w:val="00EA10AE"/>
    <w:rsid w:val="00EA15CA"/>
    <w:rsid w:val="00EA393D"/>
    <w:rsid w:val="00EA4E58"/>
    <w:rsid w:val="00EB6D18"/>
    <w:rsid w:val="00EB7B65"/>
    <w:rsid w:val="00EE29F0"/>
    <w:rsid w:val="00EF058B"/>
    <w:rsid w:val="00EF06C5"/>
    <w:rsid w:val="00EF117D"/>
    <w:rsid w:val="00EF7440"/>
    <w:rsid w:val="00F108AD"/>
    <w:rsid w:val="00F301DA"/>
    <w:rsid w:val="00F309C6"/>
    <w:rsid w:val="00F30E9A"/>
    <w:rsid w:val="00F34790"/>
    <w:rsid w:val="00F3725E"/>
    <w:rsid w:val="00F37F85"/>
    <w:rsid w:val="00F407AF"/>
    <w:rsid w:val="00F57688"/>
    <w:rsid w:val="00F7620F"/>
    <w:rsid w:val="00F8102B"/>
    <w:rsid w:val="00F94CBE"/>
    <w:rsid w:val="00FC315F"/>
    <w:rsid w:val="00FD2681"/>
    <w:rsid w:val="00FE61A6"/>
    <w:rsid w:val="00FF50C4"/>
    <w:rsid w:val="00FF7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E0748A5-6E13-498B-90C4-DA7FCF1C12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961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">
    <w:name w:val="List Bullet"/>
    <w:basedOn w:val="Normal"/>
    <w:uiPriority w:val="99"/>
    <w:unhideWhenUsed/>
    <w:rsid w:val="00BA41BF"/>
    <w:pPr>
      <w:numPr>
        <w:numId w:val="1"/>
      </w:numPr>
      <w:contextualSpacing/>
    </w:pPr>
  </w:style>
  <w:style w:type="paragraph" w:styleId="Header">
    <w:name w:val="header"/>
    <w:basedOn w:val="Normal"/>
    <w:link w:val="HeaderChar"/>
    <w:uiPriority w:val="99"/>
    <w:unhideWhenUsed/>
    <w:rsid w:val="00C679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7953"/>
  </w:style>
  <w:style w:type="paragraph" w:styleId="Footer">
    <w:name w:val="footer"/>
    <w:basedOn w:val="Normal"/>
    <w:link w:val="FooterChar"/>
    <w:uiPriority w:val="99"/>
    <w:unhideWhenUsed/>
    <w:rsid w:val="00C679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7953"/>
  </w:style>
  <w:style w:type="paragraph" w:styleId="NoSpacing">
    <w:name w:val="No Spacing"/>
    <w:link w:val="NoSpacingChar"/>
    <w:uiPriority w:val="1"/>
    <w:qFormat/>
    <w:rsid w:val="00127C29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127C29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01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13F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47A9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e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violet.vn/nguyenthienhuongvp77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17</Words>
  <Characters>523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7-05-08T06:14:00Z</cp:lastPrinted>
  <dcterms:created xsi:type="dcterms:W3CDTF">2020-02-26T02:57:00Z</dcterms:created>
  <dcterms:modified xsi:type="dcterms:W3CDTF">2020-02-26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